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6E8BA73" wp14:editId="694598EE">
                <wp:simplePos x="0" y="0"/>
                <wp:positionH relativeFrom="margin">
                  <wp:align>center</wp:align>
                </wp:positionH>
                <wp:positionV relativeFrom="paragraph">
                  <wp:posOffset>138430</wp:posOffset>
                </wp:positionV>
                <wp:extent cx="1828800" cy="182880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48183D" w:rsidRPr="00843935" w:rsidRDefault="0048183D" w:rsidP="0048183D">
                            <w:pPr>
                              <w:pStyle w:val="paragraph"/>
                              <w:spacing w:after="0"/>
                              <w:jc w:val="center"/>
                              <w:textAlignment w:val="baseline"/>
                              <w:rPr>
                                <w:rFonts w:ascii="Calibri" w:hAnsi="Calibri" w:cs="Calibri"/>
                                <w:b/>
                                <w:color w:val="A5A5A5" w:themeColor="accent3"/>
                                <w:sz w:val="9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0" w14:prstMaterial="matte">
                                  <w14:bevelT w14:w="63500" w14:h="12700" w14:prst="angle"/>
                                  <w14:contourClr>
                                    <w14:schemeClr w14:val="bg1">
                                      <w14:lumMod w14:val="6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43935">
                              <w:rPr>
                                <w:rFonts w:ascii="Calibri" w:hAnsi="Calibri" w:cs="Calibri"/>
                                <w:b/>
                                <w:color w:val="A5A5A5" w:themeColor="accent3"/>
                                <w:sz w:val="96"/>
                                <w:szCs w:val="72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props3d w14:extrusionH="57150" w14:contourW="0" w14:prstMaterial="matte">
                                  <w14:bevelT w14:w="63500" w14:h="12700" w14:prst="angle"/>
                                  <w14:contourClr>
                                    <w14:schemeClr w14:val="bg1">
                                      <w14:lumMod w14:val="65000"/>
                                    </w14:schemeClr>
                                  </w14:contourClr>
                                </w14:props3d>
                              </w:rPr>
                              <w:t>Stanground Academ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harsh" dir="t"/>
                        </a:scene3d>
                        <a:sp3d extrusionH="57150" prstMaterial="matte">
                          <a:bevelT w="63500" h="12700" prst="angle"/>
                          <a:contourClr>
                            <a:schemeClr val="bg1">
                              <a:lumMod val="65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6E8BA73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0;margin-top:10.9pt;width:2in;height:2in;z-index:251660288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" filled="f" stroked="f">
                <v:textbox style="mso-fit-shape-to-text:t">
                  <w:txbxContent>
                    <w:p w:rsidR="0048183D" w:rsidRPr="00843935" w:rsidRDefault="0048183D" w:rsidP="0048183D">
                      <w:pPr>
                        <w:pStyle w:val="paragraph"/>
                        <w:spacing w:after="0"/>
                        <w:jc w:val="center"/>
                        <w:textAlignment w:val="baseline"/>
                        <w:rPr>
                          <w:rFonts w:ascii="Calibri" w:hAnsi="Calibri" w:cs="Calibri"/>
                          <w:b/>
                          <w:color w:val="A5A5A5" w:themeColor="accent3"/>
                          <w:sz w:val="9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props3d w14:extrusionH="57150" w14:contourW="0" w14:prstMaterial="matte">
                            <w14:bevelT w14:w="63500" w14:h="12700" w14:prst="angle"/>
                            <w14:contourClr>
                              <w14:schemeClr w14:val="bg1">
                                <w14:lumMod w14:val="65000"/>
                              </w14:schemeClr>
                            </w14:contourClr>
                          </w14:props3d>
                        </w:rPr>
                      </w:pPr>
                      <w:r w:rsidRPr="00843935">
                        <w:rPr>
                          <w:rFonts w:ascii="Calibri" w:hAnsi="Calibri" w:cs="Calibri"/>
                          <w:b/>
                          <w:color w:val="A5A5A5" w:themeColor="accent3"/>
                          <w:sz w:val="96"/>
                          <w:szCs w:val="72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props3d w14:extrusionH="57150" w14:contourW="0" w14:prstMaterial="matte">
                            <w14:bevelT w14:w="63500" w14:h="12700" w14:prst="angle"/>
                            <w14:contourClr>
                              <w14:schemeClr w14:val="bg1">
                                <w14:lumMod w14:val="65000"/>
                              </w14:schemeClr>
                            </w14:contourClr>
                          </w14:props3d>
                        </w:rPr>
                        <w:t>Stanground Academy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Fonts w:ascii="Segoe UI" w:hAnsi="Segoe UI" w:cs="Segoe UI"/>
          <w:sz w:val="18"/>
          <w:szCs w:val="18"/>
        </w:rPr>
      </w:pPr>
      <w:r>
        <w:rPr>
          <w:rStyle w:val="eop"/>
          <w:rFonts w:ascii="Calibri" w:hAnsi="Calibri" w:cs="Calibri"/>
          <w:sz w:val="2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E08C36B" wp14:editId="213DBB5C">
            <wp:simplePos x="0" y="0"/>
            <wp:positionH relativeFrom="margin">
              <wp:align>center</wp:align>
            </wp:positionH>
            <wp:positionV relativeFrom="paragraph">
              <wp:posOffset>62230</wp:posOffset>
            </wp:positionV>
            <wp:extent cx="1682750" cy="1729105"/>
            <wp:effectExtent l="0" t="0" r="0" b="0"/>
            <wp:wrapNone/>
            <wp:docPr id="34" name="Picture 3" descr="C:\Users\dbanister.57\AppData\Local\Microsoft\Windows\INetCache\Content.MSO\37182188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banister.57\AppData\Local\Microsoft\Windows\INetCache\Content.MSO\37182188.t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textAlignment w:val="baseline"/>
        <w:rPr>
          <w:rStyle w:val="normaltextrun"/>
          <w:rFonts w:ascii="Calibri" w:hAnsi="Calibri" w:cs="Calibri"/>
          <w:sz w:val="36"/>
          <w:szCs w:val="22"/>
        </w:rPr>
      </w:pPr>
    </w:p>
    <w:p w:rsidR="0048183D" w:rsidRPr="009B1BFF" w:rsidRDefault="0048183D" w:rsidP="0048183D">
      <w:pPr>
        <w:pStyle w:val="paragraph"/>
        <w:spacing w:before="0" w:beforeAutospacing="0" w:after="0" w:afterAutospacing="0"/>
        <w:textAlignment w:val="baseline"/>
        <w:rPr>
          <w:rStyle w:val="normaltextrun"/>
          <w:rFonts w:ascii="Calibri" w:hAnsi="Calibri" w:cs="Calibri"/>
          <w:sz w:val="36"/>
          <w:szCs w:val="22"/>
        </w:rPr>
      </w:pPr>
    </w:p>
    <w:p w:rsidR="0048183D" w:rsidRPr="009B1BFF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48"/>
          <w:szCs w:val="22"/>
        </w:rPr>
      </w:pPr>
      <w:r w:rsidRPr="009B1BFF">
        <w:rPr>
          <w:rStyle w:val="normaltextrun"/>
          <w:rFonts w:ascii="Calibri" w:hAnsi="Calibri" w:cs="Calibri"/>
          <w:sz w:val="48"/>
          <w:szCs w:val="22"/>
        </w:rPr>
        <w:t xml:space="preserve">Year 9 Higher </w:t>
      </w:r>
      <w:r>
        <w:rPr>
          <w:rStyle w:val="normaltextrun"/>
          <w:rFonts w:ascii="Calibri" w:hAnsi="Calibri" w:cs="Calibri"/>
          <w:sz w:val="48"/>
          <w:szCs w:val="22"/>
        </w:rPr>
        <w:t xml:space="preserve">work </w:t>
      </w:r>
    </w:p>
    <w:p w:rsidR="0048183D" w:rsidRPr="009B1BFF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48"/>
          <w:szCs w:val="22"/>
        </w:rPr>
      </w:pPr>
      <w:r w:rsidRPr="009B1BFF">
        <w:rPr>
          <w:rStyle w:val="normaltextrun"/>
          <w:rFonts w:ascii="Calibri" w:hAnsi="Calibri" w:cs="Calibri"/>
          <w:sz w:val="48"/>
          <w:szCs w:val="22"/>
        </w:rPr>
        <w:t xml:space="preserve">Week beginning </w:t>
      </w:r>
      <w:r>
        <w:rPr>
          <w:rStyle w:val="normaltextrun"/>
          <w:rFonts w:ascii="Calibri" w:hAnsi="Calibri" w:cs="Calibri"/>
          <w:sz w:val="48"/>
          <w:szCs w:val="22"/>
        </w:rPr>
        <w:t>July 6</w:t>
      </w:r>
      <w:r>
        <w:rPr>
          <w:rStyle w:val="normaltextrun"/>
          <w:rFonts w:ascii="Calibri" w:hAnsi="Calibri" w:cs="Calibri"/>
          <w:sz w:val="48"/>
          <w:szCs w:val="22"/>
          <w:vertAlign w:val="superscript"/>
        </w:rPr>
        <w:t>th</w:t>
      </w:r>
      <w:r w:rsidRPr="009B1BFF">
        <w:rPr>
          <w:rStyle w:val="normaltextrun"/>
          <w:rFonts w:ascii="Calibri" w:hAnsi="Calibri" w:cs="Calibri"/>
          <w:sz w:val="48"/>
          <w:szCs w:val="22"/>
        </w:rPr>
        <w:t xml:space="preserve"> 2020</w:t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normaltextrun"/>
          <w:rFonts w:ascii="Calibri" w:hAnsi="Calibri" w:cs="Calibri"/>
          <w:sz w:val="22"/>
          <w:szCs w:val="22"/>
        </w:rPr>
      </w:pPr>
    </w:p>
    <w:p w:rsidR="0048183D" w:rsidRPr="0096518A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Fonts w:ascii="Calibri" w:hAnsi="Calibri" w:cs="Calibri"/>
          <w:sz w:val="32"/>
          <w:szCs w:val="22"/>
        </w:rPr>
      </w:pPr>
      <w:r w:rsidRPr="0096518A">
        <w:rPr>
          <w:rStyle w:val="normaltextrun"/>
          <w:rFonts w:ascii="Calibri" w:hAnsi="Calibri" w:cs="Calibri"/>
          <w:sz w:val="32"/>
          <w:szCs w:val="22"/>
        </w:rPr>
        <w:t>Student’s name.............................................................................</w:t>
      </w:r>
      <w:r w:rsidRPr="0096518A">
        <w:rPr>
          <w:rStyle w:val="eop"/>
          <w:rFonts w:ascii="Calibri" w:hAnsi="Calibri" w:cs="Calibri"/>
          <w:sz w:val="32"/>
          <w:szCs w:val="22"/>
        </w:rPr>
        <w:t> </w:t>
      </w:r>
    </w:p>
    <w:p w:rsidR="0048183D" w:rsidRPr="0096518A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Fonts w:ascii="Segoe UI" w:hAnsi="Segoe UI" w:cs="Segoe UI"/>
          <w:szCs w:val="18"/>
        </w:rPr>
      </w:pPr>
      <w:r w:rsidRPr="0096518A">
        <w:rPr>
          <w:rStyle w:val="eop"/>
          <w:rFonts w:ascii="Calibri" w:hAnsi="Calibri" w:cs="Calibri"/>
          <w:sz w:val="32"/>
          <w:szCs w:val="22"/>
        </w:rPr>
        <w:t> </w:t>
      </w: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contextualspellingandgrammarerror"/>
          <w:rFonts w:ascii="Calibri" w:hAnsi="Calibri" w:cs="Calibri"/>
          <w:sz w:val="3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contextualspellingandgrammarerror"/>
          <w:rFonts w:ascii="Calibri" w:hAnsi="Calibri" w:cs="Calibri"/>
          <w:sz w:val="32"/>
          <w:szCs w:val="22"/>
        </w:rPr>
      </w:pPr>
    </w:p>
    <w:p w:rsidR="0048183D" w:rsidRDefault="0048183D" w:rsidP="0048183D">
      <w:pPr>
        <w:pStyle w:val="paragraph"/>
        <w:spacing w:before="0" w:beforeAutospacing="0" w:after="0" w:afterAutospacing="0"/>
        <w:jc w:val="center"/>
        <w:textAlignment w:val="baseline"/>
        <w:rPr>
          <w:rStyle w:val="eop"/>
          <w:rFonts w:ascii="Calibri" w:hAnsi="Calibri" w:cs="Calibri"/>
          <w:sz w:val="32"/>
          <w:szCs w:val="22"/>
        </w:rPr>
      </w:pPr>
      <w:r>
        <w:rPr>
          <w:rStyle w:val="contextualspellingandgrammarerror"/>
          <w:rFonts w:ascii="Calibri" w:hAnsi="Calibri" w:cs="Calibri"/>
          <w:sz w:val="32"/>
          <w:szCs w:val="22"/>
        </w:rPr>
        <w:t>Teacher</w:t>
      </w:r>
      <w:r w:rsidRPr="0096518A">
        <w:rPr>
          <w:rStyle w:val="contextualspellingandgrammarerror"/>
          <w:rFonts w:ascii="Calibri" w:hAnsi="Calibri" w:cs="Calibri"/>
          <w:sz w:val="32"/>
          <w:szCs w:val="22"/>
        </w:rPr>
        <w:t>..........................................................................................</w:t>
      </w:r>
      <w:r w:rsidRPr="0096518A">
        <w:rPr>
          <w:rStyle w:val="eop"/>
          <w:rFonts w:ascii="Calibri" w:hAnsi="Calibri" w:cs="Calibri"/>
          <w:sz w:val="32"/>
          <w:szCs w:val="22"/>
        </w:rPr>
        <w:t> </w:t>
      </w:r>
    </w:p>
    <w:p w:rsidR="00D65FE1" w:rsidRDefault="00D65FE1"/>
    <w:p w:rsidR="00D65FE1" w:rsidRDefault="00D65FE1"/>
    <w:p w:rsidR="00D65FE1" w:rsidRDefault="00D65FE1"/>
    <w:p w:rsidR="00D65FE1" w:rsidRDefault="00D65FE1"/>
    <w:p w:rsidR="00F10440" w:rsidRDefault="00F10440" w:rsidP="00F10440">
      <w:pPr>
        <w:pStyle w:val="Heading1"/>
        <w:rPr>
          <w:sz w:val="40"/>
        </w:rPr>
      </w:pPr>
      <w:r>
        <w:rPr>
          <w:sz w:val="40"/>
        </w:rPr>
        <w:lastRenderedPageBreak/>
        <w:t>Task 1</w:t>
      </w:r>
      <w:r w:rsidRPr="00FB313B">
        <w:rPr>
          <w:sz w:val="40"/>
        </w:rPr>
        <w:t>:</w:t>
      </w:r>
      <w:r>
        <w:rPr>
          <w:sz w:val="40"/>
        </w:rPr>
        <w:t xml:space="preserve"> Basic number recap</w:t>
      </w:r>
    </w:p>
    <w:p w:rsidR="00F10440" w:rsidRPr="00F10440" w:rsidRDefault="00F10440" w:rsidP="00F10440">
      <w:pPr>
        <w:pStyle w:val="Heading2"/>
      </w:pPr>
    </w:p>
    <w:p w:rsidR="00F10440" w:rsidRDefault="00F10440"/>
    <w:p w:rsidR="00F10440" w:rsidRPr="00F00B8F" w:rsidRDefault="00F00B8F" w:rsidP="00F00B8F">
      <w:pPr>
        <w:pStyle w:val="ListParagraph"/>
        <w:numPr>
          <w:ilvl w:val="0"/>
          <w:numId w:val="6"/>
        </w:numPr>
      </w:pPr>
      <w:r>
        <w:rPr>
          <w:sz w:val="36"/>
        </w:rPr>
        <w:t xml:space="preserve"> Which of the following are prime </w:t>
      </w:r>
      <w:r w:rsidR="00280AFE">
        <w:rPr>
          <w:sz w:val="36"/>
        </w:rPr>
        <w:t>numbers...</w:t>
      </w:r>
    </w:p>
    <w:p w:rsidR="00F00B8F" w:rsidRPr="00280AFE" w:rsidRDefault="00F00B8F" w:rsidP="00F00B8F">
      <w:pPr>
        <w:ind w:left="720"/>
        <w:rPr>
          <w:sz w:val="28"/>
        </w:rPr>
      </w:pPr>
    </w:p>
    <w:p w:rsidR="00280AFE" w:rsidRPr="00280AFE" w:rsidRDefault="00280AFE" w:rsidP="00280AFE">
      <w:pPr>
        <w:rPr>
          <w:sz w:val="36"/>
          <w:szCs w:val="36"/>
        </w:rPr>
      </w:pPr>
      <w:r w:rsidRPr="00280AFE">
        <w:rPr>
          <w:sz w:val="36"/>
          <w:szCs w:val="36"/>
        </w:rPr>
        <w:t xml:space="preserve">47             </w:t>
      </w:r>
      <w:r>
        <w:rPr>
          <w:sz w:val="36"/>
          <w:szCs w:val="36"/>
        </w:rPr>
        <w:t xml:space="preserve">   </w:t>
      </w:r>
      <w:r w:rsidRPr="00280AFE">
        <w:rPr>
          <w:sz w:val="36"/>
          <w:szCs w:val="36"/>
        </w:rPr>
        <w:t xml:space="preserve"> 27       </w:t>
      </w:r>
      <w:r>
        <w:rPr>
          <w:sz w:val="36"/>
          <w:szCs w:val="36"/>
        </w:rPr>
        <w:t xml:space="preserve">      </w:t>
      </w:r>
      <w:r w:rsidRPr="00280AFE">
        <w:rPr>
          <w:sz w:val="36"/>
          <w:szCs w:val="36"/>
        </w:rPr>
        <w:t xml:space="preserve">       106</w:t>
      </w:r>
      <w:r w:rsidR="00F00B8F" w:rsidRPr="00280AFE">
        <w:rPr>
          <w:sz w:val="36"/>
          <w:szCs w:val="36"/>
        </w:rPr>
        <w:t xml:space="preserve">       </w:t>
      </w:r>
      <w:r>
        <w:rPr>
          <w:sz w:val="36"/>
          <w:szCs w:val="36"/>
        </w:rPr>
        <w:t xml:space="preserve">     </w:t>
      </w:r>
      <w:r w:rsidRPr="00280AFE">
        <w:rPr>
          <w:sz w:val="36"/>
          <w:szCs w:val="36"/>
        </w:rPr>
        <w:t xml:space="preserve">  </w:t>
      </w:r>
      <w:r>
        <w:rPr>
          <w:sz w:val="36"/>
          <w:szCs w:val="36"/>
        </w:rPr>
        <w:t xml:space="preserve">   </w:t>
      </w:r>
      <w:r w:rsidR="00F00B8F" w:rsidRPr="00280AFE">
        <w:rPr>
          <w:sz w:val="36"/>
          <w:szCs w:val="36"/>
        </w:rPr>
        <w:t xml:space="preserve">   </w:t>
      </w:r>
      <w:r w:rsidRPr="00280AFE">
        <w:rPr>
          <w:sz w:val="36"/>
          <w:szCs w:val="36"/>
        </w:rPr>
        <w:t xml:space="preserve">91         </w:t>
      </w:r>
      <w:r>
        <w:rPr>
          <w:sz w:val="36"/>
          <w:szCs w:val="36"/>
        </w:rPr>
        <w:t xml:space="preserve">   </w:t>
      </w:r>
      <w:r w:rsidRPr="00280AFE">
        <w:rPr>
          <w:sz w:val="36"/>
          <w:szCs w:val="36"/>
        </w:rPr>
        <w:t xml:space="preserve">     </w:t>
      </w:r>
      <w:r>
        <w:rPr>
          <w:sz w:val="36"/>
          <w:szCs w:val="36"/>
        </w:rPr>
        <w:t xml:space="preserve"> </w:t>
      </w:r>
      <w:r w:rsidRPr="00280AFE">
        <w:rPr>
          <w:sz w:val="36"/>
          <w:szCs w:val="36"/>
        </w:rPr>
        <w:t xml:space="preserve">    67</w:t>
      </w:r>
      <w:r w:rsidR="00F00B8F" w:rsidRPr="00280AFE">
        <w:rPr>
          <w:sz w:val="36"/>
          <w:szCs w:val="36"/>
        </w:rPr>
        <w:t xml:space="preserve">       </w:t>
      </w:r>
      <w:r>
        <w:rPr>
          <w:sz w:val="36"/>
          <w:szCs w:val="36"/>
        </w:rPr>
        <w:t xml:space="preserve">         </w:t>
      </w:r>
      <w:r w:rsidRPr="00280AFE">
        <w:rPr>
          <w:sz w:val="36"/>
          <w:szCs w:val="36"/>
        </w:rPr>
        <w:t>73</w:t>
      </w:r>
      <w:r w:rsidR="00F00B8F" w:rsidRPr="00280AFE">
        <w:rPr>
          <w:sz w:val="36"/>
          <w:szCs w:val="36"/>
        </w:rPr>
        <w:t xml:space="preserve">                            </w:t>
      </w:r>
    </w:p>
    <w:p w:rsidR="00280AFE" w:rsidRPr="00280AFE" w:rsidRDefault="00280AFE" w:rsidP="00280AFE">
      <w:pPr>
        <w:rPr>
          <w:sz w:val="36"/>
          <w:szCs w:val="36"/>
        </w:rPr>
      </w:pPr>
    </w:p>
    <w:p w:rsidR="00F00B8F" w:rsidRPr="00280AFE" w:rsidRDefault="00280AFE" w:rsidP="00280AFE">
      <w:pPr>
        <w:pStyle w:val="ListParagraph"/>
        <w:numPr>
          <w:ilvl w:val="0"/>
          <w:numId w:val="6"/>
        </w:numPr>
        <w:tabs>
          <w:tab w:val="left" w:pos="997"/>
        </w:tabs>
        <w:rPr>
          <w:sz w:val="36"/>
          <w:szCs w:val="36"/>
        </w:rPr>
      </w:pPr>
      <w:r w:rsidRPr="00280AFE">
        <w:rPr>
          <w:sz w:val="36"/>
          <w:szCs w:val="36"/>
        </w:rPr>
        <w:t xml:space="preserve">  Two consecutive prime numbers below 100 multiply together to equal 437.  </w:t>
      </w:r>
    </w:p>
    <w:p w:rsidR="00280AFE" w:rsidRPr="00280AFE" w:rsidRDefault="00280AFE" w:rsidP="00280AFE">
      <w:pPr>
        <w:tabs>
          <w:tab w:val="left" w:pos="997"/>
        </w:tabs>
        <w:rPr>
          <w:sz w:val="36"/>
          <w:szCs w:val="36"/>
        </w:rPr>
      </w:pPr>
      <w:r>
        <w:rPr>
          <w:sz w:val="36"/>
          <w:szCs w:val="36"/>
        </w:rPr>
        <w:t xml:space="preserve">       </w:t>
      </w:r>
      <w:r w:rsidRPr="00280AFE">
        <w:rPr>
          <w:sz w:val="36"/>
          <w:szCs w:val="36"/>
        </w:rPr>
        <w:t>What are the two prime consecutive prime numbers?</w:t>
      </w:r>
    </w:p>
    <w:p w:rsidR="00280AFE" w:rsidRPr="00280AFE" w:rsidRDefault="00280AFE" w:rsidP="00280AFE">
      <w:pPr>
        <w:pStyle w:val="ListParagraph"/>
        <w:tabs>
          <w:tab w:val="left" w:pos="997"/>
        </w:tabs>
        <w:ind w:left="1080"/>
        <w:rPr>
          <w:sz w:val="36"/>
          <w:szCs w:val="36"/>
        </w:rPr>
      </w:pPr>
    </w:p>
    <w:p w:rsidR="00280AFE" w:rsidRPr="00280AFE" w:rsidRDefault="00280AFE" w:rsidP="00280AFE">
      <w:pPr>
        <w:pStyle w:val="ListParagraph"/>
        <w:tabs>
          <w:tab w:val="left" w:pos="997"/>
        </w:tabs>
        <w:ind w:left="1080"/>
        <w:rPr>
          <w:sz w:val="36"/>
          <w:szCs w:val="36"/>
        </w:rPr>
      </w:pPr>
    </w:p>
    <w:p w:rsidR="00280AFE" w:rsidRPr="00280AFE" w:rsidRDefault="00280AFE" w:rsidP="00280AFE">
      <w:pPr>
        <w:pStyle w:val="ListParagraph"/>
        <w:numPr>
          <w:ilvl w:val="0"/>
          <w:numId w:val="6"/>
        </w:numPr>
        <w:tabs>
          <w:tab w:val="left" w:pos="997"/>
        </w:tabs>
        <w:rPr>
          <w:sz w:val="36"/>
          <w:szCs w:val="36"/>
        </w:rPr>
      </w:pPr>
      <w:r w:rsidRPr="00280AFE">
        <w:rPr>
          <w:sz w:val="36"/>
          <w:szCs w:val="36"/>
        </w:rPr>
        <w:t xml:space="preserve"> Calculate the following…</w:t>
      </w:r>
    </w:p>
    <w:p w:rsidR="00280AFE" w:rsidRPr="00280AFE" w:rsidRDefault="00324495" w:rsidP="00280AFE">
      <w:pPr>
        <w:pStyle w:val="ListParagraph"/>
        <w:numPr>
          <w:ilvl w:val="0"/>
          <w:numId w:val="7"/>
        </w:numPr>
        <w:tabs>
          <w:tab w:val="left" w:pos="997"/>
        </w:tabs>
        <w:spacing w:line="600" w:lineRule="auto"/>
        <w:rPr>
          <w:sz w:val="36"/>
          <w:szCs w:val="36"/>
        </w:rPr>
      </w:pPr>
      <w:r>
        <w:rPr>
          <w:sz w:val="36"/>
          <w:szCs w:val="36"/>
        </w:rPr>
        <w:t xml:space="preserve">  </w:t>
      </w:r>
      <w:r w:rsidR="00280AFE" w:rsidRPr="00280AFE">
        <w:rPr>
          <w:sz w:val="36"/>
          <w:szCs w:val="36"/>
        </w:rPr>
        <w:t>-6 + - 13 =</w:t>
      </w:r>
    </w:p>
    <w:p w:rsidR="00280AFE" w:rsidRPr="00280AFE" w:rsidRDefault="00280AFE" w:rsidP="00280AFE">
      <w:pPr>
        <w:pStyle w:val="ListParagraph"/>
        <w:numPr>
          <w:ilvl w:val="0"/>
          <w:numId w:val="7"/>
        </w:numPr>
        <w:tabs>
          <w:tab w:val="left" w:pos="997"/>
        </w:tabs>
        <w:spacing w:line="600" w:lineRule="auto"/>
        <w:rPr>
          <w:sz w:val="36"/>
          <w:szCs w:val="36"/>
        </w:rPr>
      </w:pPr>
      <w:r w:rsidRPr="00280AFE">
        <w:rPr>
          <w:sz w:val="36"/>
          <w:szCs w:val="36"/>
        </w:rPr>
        <w:t xml:space="preserve"> (-7)</w:t>
      </w:r>
      <w:r w:rsidRPr="00280AFE">
        <w:rPr>
          <w:sz w:val="36"/>
          <w:szCs w:val="36"/>
          <w:vertAlign w:val="superscript"/>
        </w:rPr>
        <w:t>2</w:t>
      </w:r>
      <w:r w:rsidRPr="00280AFE">
        <w:rPr>
          <w:sz w:val="36"/>
          <w:szCs w:val="36"/>
        </w:rPr>
        <w:t xml:space="preserve"> + (5 - - 3) =</w:t>
      </w:r>
    </w:p>
    <w:p w:rsidR="00280AFE" w:rsidRDefault="00280AFE" w:rsidP="00280AFE">
      <w:pPr>
        <w:pStyle w:val="ListParagraph"/>
        <w:numPr>
          <w:ilvl w:val="0"/>
          <w:numId w:val="7"/>
        </w:numPr>
        <w:tabs>
          <w:tab w:val="left" w:pos="997"/>
        </w:tabs>
        <w:spacing w:line="600" w:lineRule="auto"/>
        <w:rPr>
          <w:sz w:val="36"/>
          <w:szCs w:val="36"/>
        </w:rPr>
      </w:pPr>
      <w:r w:rsidRPr="00280AFE">
        <w:rPr>
          <w:sz w:val="36"/>
          <w:szCs w:val="36"/>
        </w:rPr>
        <w:t>(-4)</w:t>
      </w:r>
      <w:r w:rsidRPr="00280AFE">
        <w:rPr>
          <w:sz w:val="36"/>
          <w:szCs w:val="36"/>
          <w:vertAlign w:val="superscript"/>
        </w:rPr>
        <w:t xml:space="preserve">3 </w:t>
      </w:r>
      <w:r w:rsidRPr="00280AFE">
        <w:rPr>
          <w:sz w:val="36"/>
          <w:szCs w:val="36"/>
        </w:rPr>
        <w:t xml:space="preserve">- - 22 + (-5 x 3) = </w:t>
      </w:r>
    </w:p>
    <w:p w:rsidR="00280AFE" w:rsidRDefault="00280AFE" w:rsidP="00280AFE">
      <w:pPr>
        <w:pStyle w:val="ListParagraph"/>
        <w:numPr>
          <w:ilvl w:val="0"/>
          <w:numId w:val="6"/>
        </w:numPr>
        <w:tabs>
          <w:tab w:val="left" w:pos="997"/>
        </w:tabs>
        <w:spacing w:line="240" w:lineRule="auto"/>
        <w:rPr>
          <w:sz w:val="36"/>
          <w:szCs w:val="36"/>
        </w:rPr>
      </w:pPr>
      <w:r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20495</wp:posOffset>
                </wp:positionH>
                <wp:positionV relativeFrom="paragraph">
                  <wp:posOffset>1111250</wp:posOffset>
                </wp:positionV>
                <wp:extent cx="2264410" cy="2067560"/>
                <wp:effectExtent l="0" t="0" r="21590" b="27940"/>
                <wp:wrapNone/>
                <wp:docPr id="38" name="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4410" cy="206756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C165B4C" id="Oval 38" o:spid="_x0000_s1026" style="position:absolute;margin-left:111.85pt;margin-top:87.5pt;width:178.3pt;height:16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" fillcolor="white [3212]" strokecolor="black [3213]" strokeweight="1pt">
                <v:stroke joinstyle="miter"/>
              </v:oval>
            </w:pict>
          </mc:Fallback>
        </mc:AlternateContent>
      </w:r>
      <w:r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33E6623" wp14:editId="4BE116F8">
                <wp:simplePos x="0" y="0"/>
                <wp:positionH relativeFrom="column">
                  <wp:posOffset>2981960</wp:posOffset>
                </wp:positionH>
                <wp:positionV relativeFrom="paragraph">
                  <wp:posOffset>1146713</wp:posOffset>
                </wp:positionV>
                <wp:extent cx="2208530" cy="2074545"/>
                <wp:effectExtent l="0" t="0" r="20320" b="20955"/>
                <wp:wrapNone/>
                <wp:docPr id="39" name="Ova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8530" cy="207454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9DB2C06" id="Oval 39" o:spid="_x0000_s1026" style="position:absolute;margin-left:234.8pt;margin-top:90.3pt;width:173.9pt;height:163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" filled="f" strokecolor="black [3213]" strokeweight="1pt">
                <v:stroke joinstyle="miter"/>
              </v:oval>
            </w:pict>
          </mc:Fallback>
        </mc:AlternateContent>
      </w:r>
      <w:r>
        <w:rPr>
          <w:sz w:val="36"/>
          <w:szCs w:val="36"/>
        </w:rPr>
        <w:t xml:space="preserve">  Fill in the venn diagram of factors of 68 and 102 out of the following…</w:t>
      </w:r>
      <w:bookmarkStart w:id="0" w:name="_GoBack"/>
      <w:bookmarkEnd w:id="0"/>
    </w:p>
    <w:p w:rsidR="00280AFE" w:rsidRPr="00280AFE" w:rsidRDefault="007E0C34" w:rsidP="00280AFE">
      <w:pPr>
        <w:pStyle w:val="ListParagraph"/>
        <w:tabs>
          <w:tab w:val="left" w:pos="997"/>
        </w:tabs>
        <w:spacing w:line="240" w:lineRule="auto"/>
        <w:ind w:left="502"/>
        <w:rPr>
          <w:sz w:val="36"/>
          <w:szCs w:val="36"/>
        </w:rPr>
      </w:pPr>
      <w:r w:rsidRPr="007E0C34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D90F2E8" wp14:editId="6CC39561">
                <wp:simplePos x="0" y="0"/>
                <wp:positionH relativeFrom="column">
                  <wp:posOffset>4817745</wp:posOffset>
                </wp:positionH>
                <wp:positionV relativeFrom="paragraph">
                  <wp:posOffset>462280</wp:posOffset>
                </wp:positionV>
                <wp:extent cx="688975" cy="365760"/>
                <wp:effectExtent l="0" t="0" r="15875" b="15240"/>
                <wp:wrapSquare wrapText="bothSides"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8975" cy="3657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C34" w:rsidRPr="007E0C34" w:rsidRDefault="007E0C34" w:rsidP="007E0C34">
                            <w:pPr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>102</w:t>
                            </w:r>
                          </w:p>
                          <w:p w:rsidR="007E0C34" w:rsidRDefault="007E0C34" w:rsidP="007E0C3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0F2E8" id="Text Box 2" o:spid="_x0000_s1027" type="#_x0000_t202" style="position:absolute;left:0;text-align:left;margin-left:379.35pt;margin-top:36.4pt;width:54.25pt;height:28.8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" filled="f" strokecolor="black [3213]">
                <v:textbox>
                  <w:txbxContent>
                    <w:p w:rsidR="007E0C34" w:rsidRPr="007E0C34" w:rsidRDefault="007E0C34" w:rsidP="007E0C34">
                      <w:pPr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>102</w:t>
                      </w:r>
                    </w:p>
                    <w:p w:rsidR="007E0C34" w:rsidRDefault="007E0C34" w:rsidP="007E0C34"/>
                  </w:txbxContent>
                </v:textbox>
                <w10:wrap type="square"/>
              </v:shape>
            </w:pict>
          </mc:Fallback>
        </mc:AlternateContent>
      </w:r>
      <w:r w:rsidRPr="007E0C34">
        <w:rPr>
          <w:noProof/>
          <w:sz w:val="36"/>
          <w:szCs w:val="36"/>
          <w:lang w:eastAsia="en-GB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1125220</wp:posOffset>
                </wp:positionH>
                <wp:positionV relativeFrom="paragraph">
                  <wp:posOffset>476250</wp:posOffset>
                </wp:positionV>
                <wp:extent cx="520065" cy="365760"/>
                <wp:effectExtent l="0" t="0" r="13335" b="152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0065" cy="3657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C34" w:rsidRPr="007E0C34" w:rsidRDefault="007E0C34">
                            <w:pPr>
                              <w:rPr>
                                <w:sz w:val="36"/>
                              </w:rPr>
                            </w:pPr>
                            <w:r w:rsidRPr="007E0C34">
                              <w:rPr>
                                <w:sz w:val="36"/>
                              </w:rPr>
                              <w:t>68</w:t>
                            </w:r>
                          </w:p>
                          <w:p w:rsidR="007E0C34" w:rsidRDefault="007E0C3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88.6pt;margin-top:37.5pt;width:40.95pt;height:28.8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" filled="f" strokecolor="black [3213]">
                <v:textbox>
                  <w:txbxContent>
                    <w:p w:rsidR="007E0C34" w:rsidRPr="007E0C34" w:rsidRDefault="007E0C34">
                      <w:pPr>
                        <w:rPr>
                          <w:sz w:val="36"/>
                        </w:rPr>
                      </w:pPr>
                      <w:r w:rsidRPr="007E0C34">
                        <w:rPr>
                          <w:sz w:val="36"/>
                        </w:rPr>
                        <w:t>68</w:t>
                      </w:r>
                    </w:p>
                    <w:p w:rsidR="007E0C34" w:rsidRDefault="007E0C34"/>
                  </w:txbxContent>
                </v:textbox>
                <w10:wrap type="square"/>
              </v:shape>
            </w:pict>
          </mc:Fallback>
        </mc:AlternateContent>
      </w:r>
      <w:r w:rsidR="00280AFE">
        <w:rPr>
          <w:sz w:val="36"/>
          <w:szCs w:val="36"/>
        </w:rPr>
        <w:t xml:space="preserve">1, 2, 3, 4, 5, 6, 7, 8, 9, 12, 13, </w:t>
      </w:r>
      <w:r>
        <w:rPr>
          <w:sz w:val="36"/>
          <w:szCs w:val="36"/>
        </w:rPr>
        <w:t>17, 21, 34, 51, 68, 102</w:t>
      </w:r>
    </w:p>
    <w:p w:rsidR="00FB313B" w:rsidRPr="00FB313B" w:rsidRDefault="00F10440" w:rsidP="00501D68">
      <w:pPr>
        <w:pStyle w:val="Heading1"/>
        <w:rPr>
          <w:sz w:val="40"/>
        </w:rPr>
      </w:pPr>
      <w:r>
        <w:rPr>
          <w:sz w:val="40"/>
        </w:rPr>
        <w:lastRenderedPageBreak/>
        <w:t>Task 2</w:t>
      </w:r>
      <w:r w:rsidR="00FB313B" w:rsidRPr="00FB313B">
        <w:rPr>
          <w:sz w:val="40"/>
        </w:rPr>
        <w:t>:</w:t>
      </w:r>
      <w:r w:rsidR="00DD5456">
        <w:rPr>
          <w:sz w:val="40"/>
        </w:rPr>
        <w:t xml:space="preserve"> Basic algebra recap</w:t>
      </w:r>
    </w:p>
    <w:p w:rsidR="00FB313B" w:rsidRDefault="00FB313B" w:rsidP="00FB313B">
      <w:pPr>
        <w:pStyle w:val="Heading2"/>
      </w:pPr>
    </w:p>
    <w:p w:rsidR="00FB313B" w:rsidRDefault="00FB313B" w:rsidP="00FB313B">
      <w:pPr>
        <w:rPr>
          <w:lang w:eastAsia="en-GB"/>
        </w:rPr>
      </w:pPr>
    </w:p>
    <w:p w:rsidR="00FB313B" w:rsidRDefault="00FB313B" w:rsidP="00FB313B">
      <w:pPr>
        <w:pStyle w:val="ListParagraph"/>
        <w:numPr>
          <w:ilvl w:val="0"/>
          <w:numId w:val="1"/>
        </w:numPr>
        <w:rPr>
          <w:sz w:val="32"/>
          <w:lang w:eastAsia="en-GB"/>
        </w:rPr>
      </w:pPr>
      <w:r w:rsidRPr="00FB313B">
        <w:rPr>
          <w:sz w:val="32"/>
          <w:lang w:eastAsia="en-GB"/>
        </w:rPr>
        <w:t>Factorise the following expressions…</w:t>
      </w:r>
    </w:p>
    <w:p w:rsid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15x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 xml:space="preserve"> + 35x </w:t>
      </w:r>
    </w:p>
    <w:p w:rsid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27ab – 36a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b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c</w:t>
      </w:r>
    </w:p>
    <w:p w:rsidR="00FB313B" w:rsidRP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24x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y</w:t>
      </w:r>
      <w:r>
        <w:rPr>
          <w:sz w:val="32"/>
          <w:vertAlign w:val="superscript"/>
          <w:lang w:eastAsia="en-GB"/>
        </w:rPr>
        <w:t>4</w:t>
      </w:r>
      <w:r>
        <w:rPr>
          <w:sz w:val="32"/>
          <w:lang w:eastAsia="en-GB"/>
        </w:rPr>
        <w:t>z + 60x</w:t>
      </w:r>
      <w:r>
        <w:rPr>
          <w:sz w:val="32"/>
          <w:vertAlign w:val="superscript"/>
          <w:lang w:eastAsia="en-GB"/>
        </w:rPr>
        <w:t>5</w:t>
      </w:r>
      <w:r>
        <w:rPr>
          <w:sz w:val="32"/>
          <w:lang w:eastAsia="en-GB"/>
        </w:rPr>
        <w:t>yz</w:t>
      </w:r>
      <w:r>
        <w:rPr>
          <w:sz w:val="32"/>
          <w:vertAlign w:val="superscript"/>
          <w:lang w:eastAsia="en-GB"/>
        </w:rPr>
        <w:t xml:space="preserve">3 </w:t>
      </w:r>
    </w:p>
    <w:p w:rsidR="00FB313B" w:rsidRP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vertAlign w:val="superscript"/>
          <w:lang w:eastAsia="en-GB"/>
        </w:rPr>
        <w:t xml:space="preserve">  </w:t>
      </w:r>
      <w:r>
        <w:rPr>
          <w:sz w:val="32"/>
          <w:lang w:eastAsia="en-GB"/>
        </w:rPr>
        <w:t>g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h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i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 xml:space="preserve"> – gh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i</w:t>
      </w:r>
    </w:p>
    <w:p w:rsidR="00FB313B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49a</w:t>
      </w:r>
      <w:r>
        <w:rPr>
          <w:sz w:val="32"/>
          <w:vertAlign w:val="superscript"/>
          <w:lang w:eastAsia="en-GB"/>
        </w:rPr>
        <w:t>8</w:t>
      </w:r>
      <w:r>
        <w:rPr>
          <w:sz w:val="32"/>
          <w:lang w:eastAsia="en-GB"/>
        </w:rPr>
        <w:t>b</w:t>
      </w:r>
      <w:r>
        <w:rPr>
          <w:sz w:val="32"/>
          <w:vertAlign w:val="superscript"/>
          <w:lang w:eastAsia="en-GB"/>
        </w:rPr>
        <w:t>3</w:t>
      </w:r>
      <w:r>
        <w:rPr>
          <w:sz w:val="32"/>
          <w:lang w:eastAsia="en-GB"/>
        </w:rPr>
        <w:t>c</w:t>
      </w:r>
      <w:r>
        <w:rPr>
          <w:sz w:val="32"/>
          <w:vertAlign w:val="superscript"/>
          <w:lang w:eastAsia="en-GB"/>
        </w:rPr>
        <w:t>9</w:t>
      </w:r>
      <w:r>
        <w:rPr>
          <w:sz w:val="32"/>
          <w:lang w:eastAsia="en-GB"/>
        </w:rPr>
        <w:t xml:space="preserve"> – 35abc</w:t>
      </w:r>
      <w:r>
        <w:rPr>
          <w:sz w:val="32"/>
          <w:vertAlign w:val="superscript"/>
          <w:lang w:eastAsia="en-GB"/>
        </w:rPr>
        <w:t>6</w:t>
      </w:r>
      <w:r>
        <w:rPr>
          <w:sz w:val="32"/>
          <w:lang w:eastAsia="en-GB"/>
        </w:rPr>
        <w:t xml:space="preserve"> + 14abc</w:t>
      </w:r>
    </w:p>
    <w:p w:rsidR="00FB313B" w:rsidRPr="00DD5456" w:rsidRDefault="00FB313B" w:rsidP="00DD5456">
      <w:pPr>
        <w:pStyle w:val="ListParagraph"/>
        <w:numPr>
          <w:ilvl w:val="0"/>
          <w:numId w:val="2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42r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>s</w:t>
      </w:r>
      <w:r>
        <w:rPr>
          <w:sz w:val="32"/>
          <w:vertAlign w:val="superscript"/>
          <w:lang w:eastAsia="en-GB"/>
        </w:rPr>
        <w:t>2</w:t>
      </w:r>
      <w:r>
        <w:rPr>
          <w:sz w:val="32"/>
          <w:lang w:eastAsia="en-GB"/>
        </w:rPr>
        <w:t xml:space="preserve">t </w:t>
      </w:r>
      <w:r w:rsidR="00DD5456">
        <w:rPr>
          <w:sz w:val="32"/>
          <w:lang w:eastAsia="en-GB"/>
        </w:rPr>
        <w:t>–</w:t>
      </w:r>
      <w:r>
        <w:rPr>
          <w:sz w:val="32"/>
          <w:lang w:eastAsia="en-GB"/>
        </w:rPr>
        <w:t xml:space="preserve"> </w:t>
      </w:r>
      <w:r w:rsidR="00DD5456">
        <w:rPr>
          <w:sz w:val="32"/>
          <w:lang w:eastAsia="en-GB"/>
        </w:rPr>
        <w:t>70r</w:t>
      </w:r>
      <w:r w:rsidR="00DD5456">
        <w:rPr>
          <w:sz w:val="32"/>
          <w:vertAlign w:val="superscript"/>
          <w:lang w:eastAsia="en-GB"/>
        </w:rPr>
        <w:t>4</w:t>
      </w:r>
    </w:p>
    <w:p w:rsidR="00DD5456" w:rsidRPr="00DD5456" w:rsidRDefault="00DD5456" w:rsidP="00DD5456">
      <w:pPr>
        <w:spacing w:line="480" w:lineRule="auto"/>
        <w:rPr>
          <w:sz w:val="32"/>
          <w:lang w:eastAsia="en-GB"/>
        </w:rPr>
      </w:pPr>
    </w:p>
    <w:p w:rsidR="00DD5456" w:rsidRDefault="00DD5456" w:rsidP="00DD5456">
      <w:pPr>
        <w:pStyle w:val="ListParagraph"/>
        <w:numPr>
          <w:ilvl w:val="0"/>
          <w:numId w:val="1"/>
        </w:numPr>
        <w:rPr>
          <w:sz w:val="32"/>
          <w:lang w:eastAsia="en-GB"/>
        </w:rPr>
      </w:pPr>
      <w:r>
        <w:rPr>
          <w:sz w:val="32"/>
          <w:lang w:eastAsia="en-GB"/>
        </w:rPr>
        <w:t xml:space="preserve">  Expand and simplify the following…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a + 3)(a – 4)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2b + 3)(b + 5)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6c – 3)(2c + 3)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d – 6)(6d – 5)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6(2e + 3)(4e – 5)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 (4f + 4)(7 – 3f)</w:t>
      </w:r>
    </w:p>
    <w:p w:rsid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g + 2)(g – 3)(g + 4)</w:t>
      </w:r>
    </w:p>
    <w:p w:rsidR="00DD5456" w:rsidRPr="00DD5456" w:rsidRDefault="00DD5456" w:rsidP="00DD5456">
      <w:pPr>
        <w:pStyle w:val="ListParagraph"/>
        <w:numPr>
          <w:ilvl w:val="0"/>
          <w:numId w:val="4"/>
        </w:numPr>
        <w:spacing w:line="480" w:lineRule="auto"/>
        <w:rPr>
          <w:sz w:val="32"/>
          <w:lang w:eastAsia="en-GB"/>
        </w:rPr>
      </w:pPr>
      <w:r>
        <w:rPr>
          <w:sz w:val="32"/>
          <w:lang w:eastAsia="en-GB"/>
        </w:rPr>
        <w:t xml:space="preserve">  (2h + 3)(4 + 3h)(6h – 8)</w:t>
      </w:r>
    </w:p>
    <w:p w:rsidR="00501D68" w:rsidRPr="009C6A21" w:rsidRDefault="00501D68" w:rsidP="00501D68">
      <w:pPr>
        <w:pStyle w:val="Heading1"/>
        <w:rPr>
          <w:sz w:val="40"/>
          <w:szCs w:val="40"/>
        </w:rPr>
      </w:pPr>
      <w:r>
        <w:lastRenderedPageBreak/>
        <w:t xml:space="preserve">Topic Test 1 </w:t>
      </w:r>
    </w:p>
    <w:p w:rsidR="00501D68" w:rsidRPr="005A68EF" w:rsidRDefault="00501D68" w:rsidP="00501D68">
      <w:pPr>
        <w:pStyle w:val="Heading2"/>
        <w:rPr>
          <w:sz w:val="8"/>
          <w:szCs w:val="8"/>
        </w:rPr>
      </w:pPr>
      <w:r>
        <w:t xml:space="preserve"> Equations - Higher</w:t>
      </w:r>
    </w:p>
    <w:p w:rsidR="00501D68" w:rsidRDefault="00501D68" w:rsidP="00501D68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</w:p>
    <w:p w:rsidR="00501D68" w:rsidRDefault="00501D68" w:rsidP="00501D68">
      <w:r w:rsidRPr="009166F6">
        <w:rPr>
          <w:b/>
        </w:rPr>
        <w:t>1</w:t>
      </w:r>
      <w:r>
        <w:tab/>
        <w:t>This formula is used to work out the cost, £</w:t>
      </w:r>
      <w:r w:rsidRPr="00165548">
        <w:rPr>
          <w:rFonts w:ascii="Times New Roman" w:hAnsi="Times New Roman"/>
          <w:i/>
          <w:sz w:val="24"/>
        </w:rPr>
        <w:t>C</w:t>
      </w:r>
      <w:r>
        <w:t xml:space="preserve">, of tiling a floor with </w:t>
      </w:r>
      <w:r w:rsidRPr="00165548">
        <w:rPr>
          <w:rFonts w:ascii="Times New Roman" w:hAnsi="Times New Roman"/>
          <w:i/>
          <w:sz w:val="24"/>
        </w:rPr>
        <w:t>n</w:t>
      </w:r>
      <w:r>
        <w:rPr>
          <w:i/>
        </w:rPr>
        <w:t xml:space="preserve"> </w:t>
      </w:r>
      <w:r>
        <w:t>tiles.</w:t>
      </w:r>
    </w:p>
    <w:p w:rsidR="00501D68" w:rsidRDefault="00501D68" w:rsidP="00501D68">
      <w:r>
        <w:tab/>
      </w:r>
    </w:p>
    <w:p w:rsidR="00501D68" w:rsidRDefault="00501D68" w:rsidP="00501D68">
      <w:r>
        <w:tab/>
      </w:r>
      <w:r>
        <w:tab/>
      </w:r>
      <w:r>
        <w:tab/>
      </w:r>
      <w:r>
        <w:tab/>
      </w:r>
      <w:r>
        <w:rPr>
          <w:i/>
        </w:rPr>
        <w:t>C</w:t>
      </w:r>
      <w:r>
        <w:t xml:space="preserve"> = 25  + </w:t>
      </w:r>
      <w:r w:rsidRPr="00165548">
        <w:rPr>
          <w:position w:val="-22"/>
        </w:rPr>
        <w:object w:dxaOrig="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pt" o:ole="">
            <v:imagedata r:id="rId8" o:title=""/>
          </v:shape>
          <o:OLEObject Type="Embed" ProgID="Equation.DSMT4" ShapeID="_x0000_i1025" DrawAspect="Content" ObjectID="_1655189969" r:id="rId9"/>
        </w:object>
      </w:r>
      <w:r>
        <w:br/>
      </w:r>
    </w:p>
    <w:p w:rsidR="00501D68" w:rsidRDefault="00501D68" w:rsidP="00501D68">
      <w:r>
        <w:tab/>
        <w:t>56 tiles are needed to tile a floor.</w:t>
      </w:r>
    </w:p>
    <w:p w:rsidR="00501D68" w:rsidRDefault="00501D68" w:rsidP="00501D68">
      <w:r>
        <w:tab/>
        <w:t>Can the floor be tiled for less than £275?</w:t>
      </w:r>
    </w:p>
    <w:p w:rsidR="00501D68" w:rsidRDefault="00501D68" w:rsidP="00501D68">
      <w:pPr>
        <w:spacing w:before="120"/>
      </w:pPr>
      <w:r>
        <w:tab/>
        <w:t xml:space="preserve">You </w:t>
      </w:r>
      <w:r>
        <w:rPr>
          <w:b/>
        </w:rPr>
        <w:t>must</w:t>
      </w:r>
      <w:r>
        <w:t xml:space="preserve"> show your working.</w:t>
      </w:r>
    </w:p>
    <w:p w:rsidR="00501D68" w:rsidRDefault="00501D68" w:rsidP="00501D68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2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8"/>
      </w:tblGrid>
      <w:tr w:rsidR="00501D68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</w:tbl>
    <w:p w:rsidR="00501D68" w:rsidRDefault="00501D68" w:rsidP="00501D68">
      <w:pPr>
        <w:spacing w:line="240" w:lineRule="auto"/>
        <w:rPr>
          <w:rFonts w:cs="Arial"/>
          <w:b/>
        </w:rPr>
      </w:pPr>
    </w:p>
    <w:p w:rsidR="00501D68" w:rsidRDefault="00501D68" w:rsidP="00501D68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</w:p>
    <w:p w:rsidR="00501D68" w:rsidRDefault="00501D68" w:rsidP="00501D68">
      <w:r w:rsidRPr="009166F6">
        <w:rPr>
          <w:b/>
        </w:rPr>
        <w:t>2</w:t>
      </w:r>
      <w:r>
        <w:tab/>
        <w:t xml:space="preserve">Check if  –2 and 2 are solutions of the equation    </w:t>
      </w:r>
      <w:r w:rsidRPr="00074D7D">
        <w:rPr>
          <w:position w:val="-8"/>
        </w:rPr>
        <w:object w:dxaOrig="1620" w:dyaOrig="360">
          <v:shape id="_x0000_i1026" type="#_x0000_t75" style="width:81pt;height:18pt" o:ole="">
            <v:imagedata r:id="rId10" o:title=""/>
          </v:shape>
          <o:OLEObject Type="Embed" ProgID="Equation.DSMT4" ShapeID="_x0000_i1026" DrawAspect="Content" ObjectID="_1655189970" r:id="rId11"/>
        </w:object>
      </w:r>
    </w:p>
    <w:p w:rsidR="00501D68" w:rsidRPr="00501D68" w:rsidRDefault="00501D68" w:rsidP="00501D68">
      <w:r>
        <w:tab/>
        <w:t xml:space="preserve">You </w:t>
      </w:r>
      <w:r>
        <w:rPr>
          <w:b/>
        </w:rPr>
        <w:t>must</w:t>
      </w:r>
      <w:r>
        <w:t xml:space="preserve"> show your working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2047F">
        <w:rPr>
          <w:rFonts w:cs="Arial"/>
          <w:b/>
        </w:rPr>
        <w:t>[</w:t>
      </w:r>
      <w:r>
        <w:rPr>
          <w:rFonts w:cs="Arial"/>
          <w:b/>
        </w:rPr>
        <w:t>3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8"/>
      </w:tblGrid>
      <w:tr w:rsidR="00501D68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</w:tbl>
    <w:p w:rsidR="00501D68" w:rsidRDefault="00501D68" w:rsidP="00501D68">
      <w:pPr>
        <w:spacing w:line="240" w:lineRule="auto"/>
        <w:rPr>
          <w:rFonts w:cs="Arial"/>
        </w:rPr>
      </w:pPr>
    </w:p>
    <w:p w:rsidR="00501D68" w:rsidRPr="00E41FD9" w:rsidRDefault="00501D68" w:rsidP="00501D68">
      <w:r w:rsidRPr="009166F6">
        <w:rPr>
          <w:b/>
        </w:rPr>
        <w:t>3</w:t>
      </w:r>
      <w:r>
        <w:tab/>
      </w:r>
      <w:r>
        <w:rPr>
          <w:rFonts w:cs="Arial"/>
        </w:rPr>
        <w:t>Solve</w:t>
      </w:r>
      <w:r>
        <w:rPr>
          <w:rFonts w:cs="Arial"/>
        </w:rPr>
        <w:tab/>
      </w:r>
      <w:r>
        <w:rPr>
          <w:rFonts w:cs="Arial"/>
        </w:rPr>
        <w:tab/>
      </w:r>
      <w:r w:rsidRPr="006E1D96">
        <w:rPr>
          <w:position w:val="-24"/>
        </w:rPr>
        <w:object w:dxaOrig="1560" w:dyaOrig="620">
          <v:shape id="_x0000_i1027" type="#_x0000_t75" style="width:78pt;height:31pt" o:ole="">
            <v:imagedata r:id="rId12" o:title=""/>
          </v:shape>
          <o:OLEObject Type="Embed" ProgID="Equation.3" ShapeID="_x0000_i1027" DrawAspect="Content" ObjectID="_1655189971" r:id="rId13"/>
        </w:object>
      </w:r>
    </w:p>
    <w:p w:rsidR="00501D68" w:rsidRDefault="00501D68" w:rsidP="00501D68">
      <w:pPr>
        <w:rPr>
          <w:b/>
        </w:rPr>
      </w:pP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tab/>
      </w:r>
      <w:r w:rsidRPr="00E41FD9">
        <w:rPr>
          <w:b/>
        </w:rPr>
        <w:t>[3 marks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4481"/>
        <w:gridCol w:w="966"/>
      </w:tblGrid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01D68" w:rsidRPr="00E41FD9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  <w:rPr>
                <w:i/>
              </w:rPr>
            </w:pPr>
            <w:r w:rsidRPr="00E41FD9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>
              <w:t xml:space="preserve"> =  </w:t>
            </w:r>
            <w:r w:rsidRPr="00E41FD9">
              <w:rPr>
                <w:i/>
              </w:rPr>
              <w:t xml:space="preserve"> </w:t>
            </w:r>
          </w:p>
        </w:tc>
        <w:tc>
          <w:tcPr>
            <w:tcW w:w="4481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01D68" w:rsidRPr="00A67868" w:rsidRDefault="00501D68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</w:p>
        </w:tc>
      </w:tr>
    </w:tbl>
    <w:p w:rsidR="00501D68" w:rsidRDefault="00501D68" w:rsidP="00501D68">
      <w:pPr>
        <w:spacing w:line="240" w:lineRule="auto"/>
      </w:pPr>
    </w:p>
    <w:p w:rsidR="00501D68" w:rsidRDefault="00501D68" w:rsidP="00501D68">
      <w:r w:rsidRPr="009166F6">
        <w:rPr>
          <w:b/>
        </w:rPr>
        <w:lastRenderedPageBreak/>
        <w:t>4</w:t>
      </w:r>
      <w:r>
        <w:tab/>
        <w:t>Here are two number machines.</w:t>
      </w:r>
    </w:p>
    <w:p w:rsidR="00501D68" w:rsidRDefault="00501D68" w:rsidP="00501D68">
      <w:r>
        <w:tab/>
        <w:t xml:space="preserve">Both machines have the same input, </w:t>
      </w:r>
      <w:r w:rsidRPr="00A455FA">
        <w:rPr>
          <w:rFonts w:ascii="Times New Roman" w:hAnsi="Times New Roman"/>
          <w:i/>
          <w:sz w:val="24"/>
        </w:rPr>
        <w:t>x</w:t>
      </w:r>
      <w:r>
        <w:t>.</w:t>
      </w:r>
    </w:p>
    <w:p w:rsidR="00501D68" w:rsidRDefault="00501D68" w:rsidP="00501D68"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03225</wp:posOffset>
                </wp:positionH>
                <wp:positionV relativeFrom="paragraph">
                  <wp:posOffset>94615</wp:posOffset>
                </wp:positionV>
                <wp:extent cx="5384800" cy="1859280"/>
                <wp:effectExtent l="0" t="0" r="0" b="762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84800" cy="1859280"/>
                          <a:chOff x="1769" y="7562"/>
                          <a:chExt cx="8480" cy="2928"/>
                        </a:xfrm>
                      </wpg:grpSpPr>
                      <wpg:grpSp>
                        <wpg:cNvPr id="11" name="Group 3"/>
                        <wpg:cNvGrpSpPr>
                          <a:grpSpLocks/>
                        </wpg:cNvGrpSpPr>
                        <wpg:grpSpPr bwMode="auto">
                          <a:xfrm>
                            <a:off x="2033" y="9470"/>
                            <a:ext cx="7599" cy="1020"/>
                            <a:chOff x="2033" y="9902"/>
                            <a:chExt cx="7599" cy="1020"/>
                          </a:xfrm>
                        </wpg:grpSpPr>
                        <wps:wsp>
                          <wps:cNvPr id="12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1" y="10082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A455FA" w:rsidRDefault="00501D68" w:rsidP="00501D68">
                                <w:pPr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</w:pPr>
                                <w:r w:rsidRPr="00A455FA"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Oval 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3" y="9902"/>
                              <a:ext cx="1668" cy="10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Oval 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07" y="9902"/>
                              <a:ext cx="1668" cy="10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20" y="10402"/>
                              <a:ext cx="4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31" y="10402"/>
                              <a:ext cx="4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2" y="10146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BB0DB3" w:rsidRDefault="00501D68" w:rsidP="00501D68"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    </w:t>
                                </w:r>
                                <w:r>
                                  <w:t>+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 1</w:t>
                                </w:r>
                              </w:p>
                              <w:p w:rsidR="00501D68" w:rsidRPr="00552179" w:rsidRDefault="00501D68" w:rsidP="00501D68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07" y="9998"/>
                              <a:ext cx="1305" cy="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Lin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31" y="10402"/>
                              <a:ext cx="4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34" y="10114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124136" w:rsidRDefault="00501D68" w:rsidP="00501D68"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    </w:t>
                                </w:r>
                                <w:r w:rsidRPr="00A455FA">
                                  <w:rPr>
                                    <w:rFonts w:cs="Arial"/>
                                    <w:sz w:val="28"/>
                                    <w:szCs w:val="28"/>
                                  </w:rPr>
                                  <w:sym w:font="Symbol" w:char="F0B4"/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6007" y="9998"/>
                              <a:ext cx="1305" cy="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7" y="10082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A455FA" w:rsidRDefault="00501D68" w:rsidP="00501D68">
                                <w:pPr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15"/>
                        <wpg:cNvGrpSpPr>
                          <a:grpSpLocks/>
                        </wpg:cNvGrpSpPr>
                        <wpg:grpSpPr bwMode="auto">
                          <a:xfrm>
                            <a:off x="1769" y="7562"/>
                            <a:ext cx="8480" cy="1584"/>
                            <a:chOff x="1769" y="7562"/>
                            <a:chExt cx="8480" cy="1584"/>
                          </a:xfrm>
                        </wpg:grpSpPr>
                        <wps:wsp>
                          <wps:cNvPr id="24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0" y="8126"/>
                              <a:ext cx="1668" cy="10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784" y="8126"/>
                              <a:ext cx="1668" cy="10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79" y="7786"/>
                              <a:ext cx="2070" cy="8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224CD3" w:rsidRDefault="00501D68" w:rsidP="00501D68">
                                <w:pPr>
                                  <w:rPr>
                                    <w:szCs w:val="28"/>
                                  </w:rPr>
                                </w:pPr>
                                <w:r>
                                  <w:rPr>
                                    <w:szCs w:val="28"/>
                                  </w:rPr>
                                  <w:t>Outpu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97" y="8626"/>
                              <a:ext cx="4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08" y="8626"/>
                              <a:ext cx="4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03" y="8386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BB0DB3" w:rsidRDefault="00501D68" w:rsidP="00501D68"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    </w:t>
                                </w:r>
                                <w:r>
                                  <w:t>–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 2</w:t>
                                </w:r>
                              </w:p>
                              <w:p w:rsidR="00501D68" w:rsidRPr="00552179" w:rsidRDefault="00501D68" w:rsidP="00501D68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184" y="8222"/>
                              <a:ext cx="1305" cy="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Lin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8" y="8626"/>
                              <a:ext cx="4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4" y="8294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A455FA" w:rsidRDefault="00501D68" w:rsidP="00501D68">
                                <w:pPr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</w:pPr>
                                <w:r w:rsidRPr="00A455FA"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9" y="7562"/>
                              <a:ext cx="2070" cy="8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C1051F" w:rsidRDefault="00501D68" w:rsidP="00501D68">
                                <w:pPr>
                                  <w:spacing w:before="180" w:line="240" w:lineRule="auto"/>
                                  <w:jc w:val="center"/>
                                  <w:rPr>
                                    <w:rFonts w:cs="Arial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32"/>
                                    <w:szCs w:val="3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cs="Arial"/>
                                  </w:rPr>
                                  <w:t>Inpu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5984" y="8222"/>
                              <a:ext cx="1305" cy="8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5" y="8356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124136" w:rsidRDefault="00501D68" w:rsidP="00501D68">
                                <w:r>
                                  <w:rPr>
                                    <w:sz w:val="28"/>
                                    <w:szCs w:val="28"/>
                                  </w:rPr>
                                  <w:t xml:space="preserve">    </w:t>
                                </w:r>
                                <w:r w:rsidRPr="00C211B1">
                                  <w:rPr>
                                    <w:sz w:val="28"/>
                                    <w:szCs w:val="28"/>
                                  </w:rPr>
                                  <w:sym w:font="Symbol" w:char="F0B4"/>
                                </w:r>
                                <w:r>
                                  <w:t xml:space="preserve"> 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71" y="8326"/>
                              <a:ext cx="1245" cy="5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01D68" w:rsidRPr="00A455FA" w:rsidRDefault="00501D68" w:rsidP="00501D68">
                                <w:pPr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40"/>
                                    <w:szCs w:val="4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29" style="position:absolute;margin-left:31.75pt;margin-top:7.45pt;width:424pt;height:146.4pt;z-index:251662336" coordorigin="1769,7562" coordsize="8480,2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">
                <v:group id="Group 3" o:spid="_x0000_s1030" style="position:absolute;left:2033;top:9470;width:7599;height:1020" coordorigin="2033,9902" coordsize="7599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Text Box 156" o:spid="_x0000_s1031" type="#_x0000_t202" style="position:absolute;left:2641;top:10082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:rsidR="00501D68" w:rsidRPr="00A455FA" w:rsidRDefault="00501D68" w:rsidP="00501D68">
                          <w:pPr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</w:pPr>
                          <w:r w:rsidRPr="00A455FA"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  <w:t>x</w:t>
                          </w:r>
                        </w:p>
                      </w:txbxContent>
                    </v:textbox>
                  </v:shape>
                  <v:oval id="Oval 5" o:spid="_x0000_s1032" style="position:absolute;left:2033;top:9902;width:1668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" filled="f"/>
                  <v:oval id="Oval 6" o:spid="_x0000_s1033" style="position:absolute;left:7807;top:9902;width:1668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" filled="f"/>
                  <v:line id="Line 151" o:spid="_x0000_s1034" style="position:absolute;visibility:visible;mso-wrap-style:square" from="7320,10402" to="7807,10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  <v:stroke endarrow="block"/>
                  </v:line>
                  <v:line id="Line 152" o:spid="_x0000_s1035" style="position:absolute;visibility:visible;mso-wrap-style:square" from="5531,10402" to="6018,10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">
                    <v:stroke endarrow="block"/>
                  </v:line>
                  <v:shape id="Text Box 153" o:spid="_x0000_s1036" type="#_x0000_t202" style="position:absolute;left:4202;top:10146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:rsidR="00501D68" w:rsidRPr="00BB0DB3" w:rsidRDefault="00501D68" w:rsidP="00501D68">
                          <w:r>
                            <w:rPr>
                              <w:sz w:val="28"/>
                              <w:szCs w:val="28"/>
                            </w:rPr>
                            <w:t xml:space="preserve">    </w:t>
                          </w:r>
                          <w:r>
                            <w:t>+</w:t>
                          </w:r>
                          <w:r>
                            <w:rPr>
                              <w:sz w:val="28"/>
                              <w:szCs w:val="28"/>
                            </w:rPr>
                            <w:t xml:space="preserve"> 1</w:t>
                          </w:r>
                        </w:p>
                        <w:p w:rsidR="00501D68" w:rsidRPr="00552179" w:rsidRDefault="00501D68" w:rsidP="00501D68"/>
                      </w:txbxContent>
                    </v:textbox>
                  </v:shape>
                  <v:rect id="Rectangle 154" o:spid="_x0000_s1037" style="position:absolute;left:4207;top:9998;width:1305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" filled="f"/>
                  <v:line id="Line 155" o:spid="_x0000_s1038" style="position:absolute;visibility:visible;mso-wrap-style:square" from="3731,10402" to="4218,10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">
                    <v:stroke endarrow="block"/>
                  </v:line>
                  <v:shape id="Text Box 156" o:spid="_x0000_s1039" type="#_x0000_t202" style="position:absolute;left:6034;top:10114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<v:textbox>
                      <w:txbxContent>
                        <w:p w:rsidR="00501D68" w:rsidRPr="00124136" w:rsidRDefault="00501D68" w:rsidP="00501D68">
                          <w:r>
                            <w:rPr>
                              <w:sz w:val="28"/>
                              <w:szCs w:val="28"/>
                            </w:rPr>
                            <w:t xml:space="preserve">    </w:t>
                          </w:r>
                          <w:r w:rsidRPr="00A455FA">
                            <w:rPr>
                              <w:rFonts w:cs="Arial"/>
                              <w:sz w:val="28"/>
                              <w:szCs w:val="28"/>
                            </w:rPr>
                            <w:sym w:font="Symbol" w:char="F0B4"/>
                          </w:r>
                          <w: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</w:rPr>
                            <w:t>3</w:t>
                          </w:r>
                        </w:p>
                      </w:txbxContent>
                    </v:textbox>
                  </v:shape>
                  <v:rect id="Rectangle 158" o:spid="_x0000_s1040" style="position:absolute;left:6007;top:9998;width:1305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" filled="f"/>
                  <v:shape id="Text Box 156" o:spid="_x0000_s1041" type="#_x0000_t202" style="position:absolute;left:8387;top:10082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:rsidR="00501D68" w:rsidRPr="00A455FA" w:rsidRDefault="00501D68" w:rsidP="00501D68">
                          <w:pPr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15" o:spid="_x0000_s1042" style="position:absolute;left:1769;top:7562;width:8480;height:1584" coordorigin="1769,7562" coordsize="8480,1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oval id="Oval 16" o:spid="_x0000_s1043" style="position:absolute;left:2010;top:8126;width:1668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" filled="f"/>
                  <v:oval id="Oval 17" o:spid="_x0000_s1044" style="position:absolute;left:7784;top:8126;width:1668;height:10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" filled="f"/>
                  <v:shape id="Text Box 150" o:spid="_x0000_s1045" type="#_x0000_t202" style="position:absolute;left:8179;top:7786;width:2070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<v:textbox>
                      <w:txbxContent>
                        <w:p w:rsidR="00501D68" w:rsidRPr="00224CD3" w:rsidRDefault="00501D68" w:rsidP="00501D68">
                          <w:pPr>
                            <w:rPr>
                              <w:szCs w:val="28"/>
                            </w:rPr>
                          </w:pPr>
                          <w:r>
                            <w:rPr>
                              <w:szCs w:val="28"/>
                            </w:rPr>
                            <w:t>Output</w:t>
                          </w:r>
                        </w:p>
                      </w:txbxContent>
                    </v:textbox>
                  </v:shape>
                  <v:line id="Line 151" o:spid="_x0000_s1046" style="position:absolute;visibility:visible;mso-wrap-style:square" from="7297,8626" to="7784,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Fr1xAAAANs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xweX9IPkOs7AAAA//8DAFBLAQItABQABgAIAAAAIQDb4fbL7gAAAIUBAAATAAAAAAAAAAAA&#10;AAAAAAAAAABbQ29udGVudF9UeXBlc10ueG1sUEsBAi0AFAAGAAgAAAAhAFr0LFu/AAAAFQEAAAsA&#10;AAAAAAAAAAAAAAAAHwEAAF9yZWxzLy5yZWxzUEsBAi0AFAAGAAgAAAAhAHM8WvXEAAAA2wAAAA8A&#10;AAAAAAAAAAAAAAAABwIAAGRycy9kb3ducmV2LnhtbFBLBQYAAAAAAwADALcAAAD4AgAAAAA=&#10;">
                    <v:stroke endarrow="block"/>
                  </v:line>
                  <v:line id="Line 152" o:spid="_x0000_s1047" style="position:absolute;visibility:visible;mso-wrap-style:square" from="5508,8626" to="5995,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">
                    <v:stroke endarrow="block"/>
                  </v:line>
                  <v:shape id="Text Box 153" o:spid="_x0000_s1048" type="#_x0000_t202" style="position:absolute;left:6003;top:8386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<v:textbox>
                      <w:txbxContent>
                        <w:p w:rsidR="00501D68" w:rsidRPr="00BB0DB3" w:rsidRDefault="00501D68" w:rsidP="00501D68">
                          <w:r>
                            <w:rPr>
                              <w:sz w:val="28"/>
                              <w:szCs w:val="28"/>
                            </w:rPr>
                            <w:t xml:space="preserve">    </w:t>
                          </w:r>
                          <w:r>
                            <w:t>–</w:t>
                          </w:r>
                          <w:r>
                            <w:rPr>
                              <w:sz w:val="28"/>
                              <w:szCs w:val="28"/>
                            </w:rPr>
                            <w:t xml:space="preserve"> 2</w:t>
                          </w:r>
                        </w:p>
                        <w:p w:rsidR="00501D68" w:rsidRPr="00552179" w:rsidRDefault="00501D68" w:rsidP="00501D68"/>
                      </w:txbxContent>
                    </v:textbox>
                  </v:shape>
                  <v:rect id="Rectangle 154" o:spid="_x0000_s1049" style="position:absolute;left:4184;top:8222;width:1305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" filled="f"/>
                  <v:line id="Line 155" o:spid="_x0000_s1050" style="position:absolute;visibility:visible;mso-wrap-style:square" from="3708,8626" to="4195,8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">
                    <v:stroke endarrow="block"/>
                  </v:line>
                  <v:shape id="Text Box 156" o:spid="_x0000_s1051" type="#_x0000_t202" style="position:absolute;left:2604;top:8294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:rsidR="00501D68" w:rsidRPr="00A455FA" w:rsidRDefault="00501D68" w:rsidP="00501D68">
                          <w:pPr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</w:pPr>
                          <w:r w:rsidRPr="00A455FA"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57" o:spid="_x0000_s1052" type="#_x0000_t202" style="position:absolute;left:1769;top:7562;width:2070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<v:textbox>
                      <w:txbxContent>
                        <w:p w:rsidR="00501D68" w:rsidRPr="00C1051F" w:rsidRDefault="00501D68" w:rsidP="00501D68">
                          <w:pPr>
                            <w:spacing w:before="180" w:line="240" w:lineRule="auto"/>
                            <w:jc w:val="center"/>
                            <w:rPr>
                              <w:rFonts w:cs="Arial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32"/>
                              <w:szCs w:val="32"/>
                            </w:rPr>
                            <w:t xml:space="preserve"> </w:t>
                          </w:r>
                          <w:r>
                            <w:rPr>
                              <w:rFonts w:cs="Arial"/>
                            </w:rPr>
                            <w:t>Input</w:t>
                          </w:r>
                        </w:p>
                      </w:txbxContent>
                    </v:textbox>
                  </v:shape>
                  <v:rect id="Rectangle 158" o:spid="_x0000_s1053" style="position:absolute;left:5984;top:8222;width:1305;height: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" filled="f"/>
                  <v:shape id="Text Box 156" o:spid="_x0000_s1054" type="#_x0000_t202" style="position:absolute;left:4195;top:8356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<v:textbox>
                      <w:txbxContent>
                        <w:p w:rsidR="00501D68" w:rsidRPr="00124136" w:rsidRDefault="00501D68" w:rsidP="00501D68">
                          <w:r>
                            <w:rPr>
                              <w:sz w:val="28"/>
                              <w:szCs w:val="28"/>
                            </w:rPr>
                            <w:t xml:space="preserve">    </w:t>
                          </w:r>
                          <w:r w:rsidRPr="00C211B1">
                            <w:rPr>
                              <w:sz w:val="28"/>
                              <w:szCs w:val="28"/>
                            </w:rPr>
                            <w:sym w:font="Symbol" w:char="F0B4"/>
                          </w:r>
                          <w:r>
                            <w:t xml:space="preserve"> </w:t>
                          </w:r>
                          <w:r>
                            <w:rPr>
                              <w:sz w:val="28"/>
                              <w:szCs w:val="28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56" o:spid="_x0000_s1055" type="#_x0000_t202" style="position:absolute;left:8371;top:8326;width:124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<v:textbox>
                      <w:txbxContent>
                        <w:p w:rsidR="00501D68" w:rsidRPr="00A455FA" w:rsidRDefault="00501D68" w:rsidP="00501D68">
                          <w:pPr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40"/>
                              <w:szCs w:val="40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501D68" w:rsidRDefault="00501D68" w:rsidP="00501D68"/>
    <w:p w:rsidR="00501D68" w:rsidRDefault="00501D68" w:rsidP="00501D68"/>
    <w:p w:rsidR="00501D68" w:rsidRDefault="00501D68" w:rsidP="00501D68"/>
    <w:p w:rsidR="00501D68" w:rsidRDefault="00501D68" w:rsidP="00501D68"/>
    <w:p w:rsidR="00501D68" w:rsidRDefault="00501D68" w:rsidP="00501D68"/>
    <w:p w:rsidR="00501D68" w:rsidRDefault="00501D68" w:rsidP="00501D68"/>
    <w:p w:rsidR="00501D68" w:rsidRDefault="00501D68" w:rsidP="00501D68">
      <w:pPr>
        <w:spacing w:line="240" w:lineRule="auto"/>
      </w:pPr>
    </w:p>
    <w:p w:rsidR="00501D68" w:rsidRDefault="00501D68" w:rsidP="00501D68">
      <w:pPr>
        <w:spacing w:line="240" w:lineRule="auto"/>
      </w:pPr>
    </w:p>
    <w:p w:rsidR="00501D68" w:rsidRDefault="00501D68" w:rsidP="00501D68">
      <w:r>
        <w:tab/>
        <w:t xml:space="preserve">Work out the value of </w:t>
      </w:r>
      <w:r w:rsidRPr="00A455FA">
        <w:rPr>
          <w:rFonts w:ascii="Times New Roman" w:hAnsi="Times New Roman"/>
          <w:i/>
          <w:sz w:val="24"/>
        </w:rPr>
        <w:t>x</w:t>
      </w:r>
      <w:r>
        <w:t xml:space="preserve"> when </w:t>
      </w:r>
      <w:r w:rsidRPr="00A455FA">
        <w:rPr>
          <w:rFonts w:ascii="Times New Roman" w:hAnsi="Times New Roman"/>
          <w:i/>
          <w:sz w:val="24"/>
        </w:rPr>
        <w:t>A</w:t>
      </w:r>
      <w:r>
        <w:t xml:space="preserve"> = </w:t>
      </w:r>
      <w:r w:rsidRPr="00A455FA">
        <w:rPr>
          <w:rFonts w:ascii="Times New Roman" w:hAnsi="Times New Roman"/>
          <w:i/>
          <w:sz w:val="24"/>
        </w:rPr>
        <w:t>B</w:t>
      </w:r>
    </w:p>
    <w:p w:rsidR="00501D68" w:rsidRDefault="00501D68" w:rsidP="00501D68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4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4481"/>
        <w:gridCol w:w="966"/>
      </w:tblGrid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x</w:t>
            </w:r>
            <w:r>
              <w:t xml:space="preserve"> =</w:t>
            </w:r>
          </w:p>
        </w:tc>
        <w:tc>
          <w:tcPr>
            <w:tcW w:w="4481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01D68" w:rsidRPr="00A67868" w:rsidRDefault="00501D68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</w:p>
        </w:tc>
      </w:tr>
    </w:tbl>
    <w:p w:rsidR="00501D68" w:rsidRDefault="00501D68" w:rsidP="00501D68">
      <w:pPr>
        <w:spacing w:line="240" w:lineRule="auto"/>
      </w:pPr>
    </w:p>
    <w:p w:rsidR="00501D68" w:rsidRDefault="00501D68" w:rsidP="00501D68"/>
    <w:p w:rsidR="00501D68" w:rsidRDefault="00501D68" w:rsidP="00501D68">
      <w:r w:rsidRPr="009166F6">
        <w:rPr>
          <w:b/>
        </w:rPr>
        <w:t>5</w:t>
      </w:r>
      <w:r>
        <w:tab/>
        <w:t>The diagram shows two rectangles.</w:t>
      </w:r>
    </w:p>
    <w:p w:rsidR="00501D68" w:rsidRDefault="00501D68" w:rsidP="00501D68">
      <w:r>
        <w:tab/>
        <w:t>All dimensions are in cm</w:t>
      </w:r>
    </w:p>
    <w:p w:rsidR="00501D68" w:rsidRDefault="00501D68" w:rsidP="00501D68"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512570</wp:posOffset>
                </wp:positionH>
                <wp:positionV relativeFrom="paragraph">
                  <wp:posOffset>58420</wp:posOffset>
                </wp:positionV>
                <wp:extent cx="4217035" cy="1718310"/>
                <wp:effectExtent l="13335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7035" cy="1718310"/>
                          <a:chOff x="3516" y="3159"/>
                          <a:chExt cx="6641" cy="2706"/>
                        </a:xfrm>
                      </wpg:grpSpPr>
                      <wps:wsp>
                        <wps:cNvPr id="3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877" y="3159"/>
                            <a:ext cx="2280" cy="8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1D68" w:rsidRDefault="00501D68" w:rsidP="00501D68">
                              <w:r>
                                <w:t>Not drawn accuratel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3516" y="3372"/>
                            <a:ext cx="3425" cy="1663"/>
                          </a:xfrm>
                          <a:prstGeom prst="rect">
                            <a:avLst/>
                          </a:prstGeom>
                          <a:solidFill>
                            <a:srgbClr val="D8D8D8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869" y="3503"/>
                            <a:ext cx="1685" cy="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1D68" w:rsidRDefault="00501D68" w:rsidP="00501D68">
                              <w:r w:rsidRPr="008A2EAE">
                                <w:rPr>
                                  <w:rFonts w:ascii="Times New Roman" w:hAnsi="Times New Roman"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t xml:space="preserve"> –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755" y="5019"/>
                            <a:ext cx="1684" cy="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1D68" w:rsidRDefault="00501D68" w:rsidP="00501D68">
                              <w:r>
                                <w:t>2</w:t>
                              </w:r>
                              <w:r w:rsidRPr="008A2EAE">
                                <w:rPr>
                                  <w:rFonts w:ascii="Times New Roman" w:hAnsi="Times New Roman"/>
                                  <w:i/>
                                  <w:sz w:val="24"/>
                                </w:rPr>
                                <w:t>x</w:t>
                              </w:r>
                              <w:r>
                                <w:t xml:space="preserve">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4386" y="3835"/>
                            <a:ext cx="1698" cy="7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902" y="4016"/>
                            <a:ext cx="61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1D68" w:rsidRPr="00DA387B" w:rsidRDefault="00501D68" w:rsidP="00501D68">
                              <w:pPr>
                                <w:rPr>
                                  <w:rFonts w:cs="Arial"/>
                                </w:rPr>
                              </w:pPr>
                              <w:r w:rsidRPr="00DA387B">
                                <w:rPr>
                                  <w:rFonts w:cs="Arial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3993" y="4014"/>
                            <a:ext cx="618" cy="6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1D68" w:rsidRPr="004E3772" w:rsidRDefault="00501D68" w:rsidP="00501D68">
                              <w:pPr>
                                <w:rPr>
                                  <w:rFonts w:cs="Arial"/>
                                </w:rPr>
                              </w:pPr>
                              <w:r>
                                <w:rPr>
                                  <w:rFonts w:cs="Arial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56" style="position:absolute;margin-left:119.1pt;margin-top:4.6pt;width:332.05pt;height:135.3pt;z-index:251663360" coordorigin="3516,3159" coordsize="6641,2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">
                <v:shape id="Text Box 30" o:spid="_x0000_s1057" type="#_x0000_t202" style="position:absolute;left:7877;top:3159;width:2280;height: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501D68" w:rsidRDefault="00501D68" w:rsidP="00501D68">
                        <w:r>
                          <w:t>Not drawn accurately</w:t>
                        </w:r>
                      </w:p>
                    </w:txbxContent>
                  </v:textbox>
                </v:shape>
                <v:rect id="Rectangle 31" o:spid="_x0000_s1058" style="position:absolute;left:3516;top:3372;width:3425;height:16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" fillcolor="#d8d8d8"/>
                <v:shape id="Text Box 32" o:spid="_x0000_s1059" type="#_x0000_t202" style="position:absolute;left:4869;top:3503;width:1685;height: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501D68" w:rsidRDefault="00501D68" w:rsidP="00501D68">
                        <w:r w:rsidRPr="008A2EAE">
                          <w:rPr>
                            <w:rFonts w:ascii="Times New Roman" w:hAnsi="Times New Roman"/>
                            <w:i/>
                            <w:sz w:val="24"/>
                          </w:rPr>
                          <w:t>x</w:t>
                        </w:r>
                        <w:r>
                          <w:t xml:space="preserve"> – 1</w:t>
                        </w:r>
                      </w:p>
                    </w:txbxContent>
                  </v:textbox>
                </v:shape>
                <v:shape id="Text Box 33" o:spid="_x0000_s1060" type="#_x0000_t202" style="position:absolute;left:4755;top:5019;width:1684;height: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501D68" w:rsidRDefault="00501D68" w:rsidP="00501D68">
                        <w:r>
                          <w:t>2</w:t>
                        </w:r>
                        <w:r w:rsidRPr="008A2EAE">
                          <w:rPr>
                            <w:rFonts w:ascii="Times New Roman" w:hAnsi="Times New Roman"/>
                            <w:i/>
                            <w:sz w:val="24"/>
                          </w:rPr>
                          <w:t>x</w:t>
                        </w:r>
                        <w:r>
                          <w:t xml:space="preserve"> + 3</w:t>
                        </w:r>
                      </w:p>
                    </w:txbxContent>
                  </v:textbox>
                </v:shape>
                <v:rect id="Rectangle 34" o:spid="_x0000_s1061" style="position:absolute;left:4386;top:3835;width:1698;height: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/>
                <v:shape id="Text Box 35" o:spid="_x0000_s1062" type="#_x0000_t202" style="position:absolute;left:6902;top:4016;width:618;height: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501D68" w:rsidRPr="00DA387B" w:rsidRDefault="00501D68" w:rsidP="00501D68">
                        <w:pPr>
                          <w:rPr>
                            <w:rFonts w:cs="Arial"/>
                          </w:rPr>
                        </w:pPr>
                        <w:r w:rsidRPr="00DA387B">
                          <w:rPr>
                            <w:rFonts w:cs="Arial"/>
                          </w:rPr>
                          <w:t>7</w:t>
                        </w:r>
                      </w:p>
                    </w:txbxContent>
                  </v:textbox>
                </v:shape>
                <v:shape id="Text Box 36" o:spid="_x0000_s1063" type="#_x0000_t202" style="position:absolute;left:3993;top:4014;width:618;height:6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501D68" w:rsidRPr="004E3772" w:rsidRDefault="00501D68" w:rsidP="00501D68">
                        <w:pPr>
                          <w:rPr>
                            <w:rFonts w:cs="Arial"/>
                          </w:rPr>
                        </w:pPr>
                        <w:r>
                          <w:rPr>
                            <w:rFonts w:cs="Arial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01D68" w:rsidRDefault="00501D68" w:rsidP="00501D68"/>
    <w:p w:rsidR="00501D68" w:rsidRDefault="00501D68" w:rsidP="00501D68"/>
    <w:p w:rsidR="00501D68" w:rsidRDefault="00501D68" w:rsidP="00501D68"/>
    <w:p w:rsidR="00501D68" w:rsidRDefault="00501D68" w:rsidP="00501D68"/>
    <w:p w:rsidR="00501D68" w:rsidRDefault="00501D68" w:rsidP="00501D68"/>
    <w:p w:rsidR="00501D68" w:rsidRDefault="00501D68" w:rsidP="00501D68">
      <w:pPr>
        <w:spacing w:before="60"/>
      </w:pPr>
      <w:r>
        <w:tab/>
        <w:t>The shaded area is 84.5 cm</w:t>
      </w:r>
      <w:r>
        <w:rPr>
          <w:vertAlign w:val="superscript"/>
        </w:rPr>
        <w:t>2</w:t>
      </w:r>
    </w:p>
    <w:p w:rsidR="00501D68" w:rsidRPr="00074D7D" w:rsidRDefault="00501D68" w:rsidP="00501D68">
      <w:pPr>
        <w:spacing w:before="60"/>
      </w:pPr>
      <w:r>
        <w:tab/>
        <w:t>Work out the perimeter of the white rectangle.</w:t>
      </w:r>
    </w:p>
    <w:p w:rsidR="00501D68" w:rsidRDefault="00501D68" w:rsidP="00501D68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5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4481"/>
        <w:gridCol w:w="966"/>
      </w:tblGrid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t xml:space="preserve">Answer </w:t>
            </w:r>
          </w:p>
        </w:tc>
        <w:tc>
          <w:tcPr>
            <w:tcW w:w="4481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01D68" w:rsidRPr="00B4575E" w:rsidRDefault="00501D68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  <w:r w:rsidRPr="00B4575E">
              <w:t>cm</w:t>
            </w:r>
          </w:p>
        </w:tc>
      </w:tr>
    </w:tbl>
    <w:p w:rsidR="00501D68" w:rsidRDefault="00501D68" w:rsidP="00501D68">
      <w:pPr>
        <w:spacing w:line="240" w:lineRule="auto"/>
      </w:pPr>
    </w:p>
    <w:p w:rsidR="00501D68" w:rsidRDefault="00501D68" w:rsidP="00501D68">
      <w:pPr>
        <w:spacing w:line="240" w:lineRule="auto"/>
      </w:pPr>
    </w:p>
    <w:p w:rsidR="00501D68" w:rsidRDefault="00501D68" w:rsidP="00501D68">
      <w:r w:rsidRPr="009166F6">
        <w:rPr>
          <w:b/>
        </w:rPr>
        <w:t>6</w:t>
      </w:r>
      <w:r>
        <w:tab/>
        <w:t>Solve</w:t>
      </w:r>
      <w:r>
        <w:tab/>
        <w:t xml:space="preserve">   </w:t>
      </w:r>
      <w:r>
        <w:rPr>
          <w:rFonts w:ascii="Times New Roman" w:hAnsi="Times New Roman"/>
          <w:i/>
          <w:sz w:val="24"/>
        </w:rPr>
        <w:t xml:space="preserve"> </w:t>
      </w:r>
      <w:r w:rsidRPr="00EC4F38">
        <w:rPr>
          <w:rFonts w:ascii="Times New Roman" w:hAnsi="Times New Roman"/>
          <w:i/>
          <w:position w:val="-22"/>
          <w:sz w:val="24"/>
        </w:rPr>
        <w:object w:dxaOrig="720" w:dyaOrig="580">
          <v:shape id="_x0000_i1028" type="#_x0000_t75" style="width:36pt;height:30pt" o:ole="">
            <v:imagedata r:id="rId14" o:title=""/>
          </v:shape>
          <o:OLEObject Type="Embed" ProgID="Equation.DSMT4" ShapeID="_x0000_i1028" DrawAspect="Content" ObjectID="_1655189972" r:id="rId15"/>
        </w:object>
      </w:r>
      <w:r w:rsidRPr="00EC4F38">
        <w:t>=</w:t>
      </w:r>
      <w:r w:rsidRPr="00EC4F38">
        <w:rPr>
          <w:rFonts w:ascii="Times New Roman" w:hAnsi="Times New Roman"/>
          <w:i/>
          <w:sz w:val="24"/>
        </w:rPr>
        <w:t xml:space="preserve"> </w:t>
      </w:r>
      <w:r>
        <w:rPr>
          <w:rFonts w:ascii="Times New Roman" w:hAnsi="Times New Roman"/>
          <w:i/>
          <w:sz w:val="24"/>
        </w:rPr>
        <w:t>w</w:t>
      </w:r>
      <w:r>
        <w:rPr>
          <w:rFonts w:cs="Arial"/>
        </w:rPr>
        <w:t xml:space="preserve"> +</w:t>
      </w:r>
      <w:r w:rsidRPr="00EC4F38">
        <w:rPr>
          <w:rFonts w:cs="Arial"/>
        </w:rPr>
        <w:t xml:space="preserve"> </w:t>
      </w:r>
      <w:r>
        <w:t>2</w:t>
      </w:r>
    </w:p>
    <w:p w:rsidR="00501D68" w:rsidRDefault="00501D68" w:rsidP="00501D68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3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4481"/>
        <w:gridCol w:w="966"/>
      </w:tblGrid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01D68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rPr>
                <w:rFonts w:ascii="Times New Roman" w:hAnsi="Times New Roman"/>
                <w:i/>
                <w:sz w:val="24"/>
                <w:szCs w:val="24"/>
                <w:lang w:eastAsia="en-GB"/>
              </w:rPr>
              <w:t>w</w:t>
            </w:r>
            <w:r>
              <w:t xml:space="preserve"> =</w:t>
            </w:r>
          </w:p>
        </w:tc>
        <w:tc>
          <w:tcPr>
            <w:tcW w:w="4481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01D68" w:rsidRDefault="00501D68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01D68" w:rsidRPr="00A67868" w:rsidRDefault="00501D68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</w:p>
        </w:tc>
      </w:tr>
    </w:tbl>
    <w:p w:rsidR="00501D68" w:rsidRDefault="00501D68" w:rsidP="00501D68"/>
    <w:p w:rsidR="00501D68" w:rsidRDefault="00501D68" w:rsidP="00501D68">
      <w:pPr>
        <w:spacing w:line="240" w:lineRule="auto"/>
        <w:rPr>
          <w:rFonts w:cs="Arial"/>
        </w:rPr>
      </w:pPr>
    </w:p>
    <w:p w:rsidR="00501D68" w:rsidRDefault="00501D68" w:rsidP="00501D68">
      <w:pPr>
        <w:spacing w:line="240" w:lineRule="auto"/>
        <w:rPr>
          <w:rFonts w:cs="Arial"/>
        </w:rPr>
      </w:pPr>
    </w:p>
    <w:p w:rsidR="00D65FE1" w:rsidRDefault="00D65FE1"/>
    <w:p w:rsidR="00766409" w:rsidRDefault="00766409"/>
    <w:p w:rsidR="00766409" w:rsidRDefault="00766409"/>
    <w:p w:rsidR="00766409" w:rsidRDefault="00766409"/>
    <w:p w:rsidR="00766409" w:rsidRDefault="00766409"/>
    <w:p w:rsidR="005B1C01" w:rsidRPr="009C6A21" w:rsidRDefault="005B1C01" w:rsidP="005B1C01">
      <w:pPr>
        <w:pStyle w:val="Heading1"/>
        <w:rPr>
          <w:sz w:val="40"/>
          <w:szCs w:val="40"/>
        </w:rPr>
      </w:pPr>
      <w:r>
        <w:lastRenderedPageBreak/>
        <w:t xml:space="preserve">Topic Test 2 </w:t>
      </w:r>
    </w:p>
    <w:p w:rsidR="005B1C01" w:rsidRPr="005A68EF" w:rsidRDefault="005B1C01" w:rsidP="005B1C01">
      <w:pPr>
        <w:pStyle w:val="Heading2"/>
        <w:rPr>
          <w:sz w:val="8"/>
          <w:szCs w:val="8"/>
        </w:rPr>
      </w:pPr>
      <w:r>
        <w:t xml:space="preserve"> Sequences - Higher</w:t>
      </w:r>
    </w:p>
    <w:p w:rsidR="005B1C01" w:rsidRDefault="005B1C01" w:rsidP="005B1C01"/>
    <w:p w:rsidR="005B1C01" w:rsidRDefault="005B1C01" w:rsidP="005B1C01">
      <w:r>
        <w:t>1</w:t>
      </w:r>
      <w:r>
        <w:tab/>
      </w:r>
      <w:r>
        <w:rPr>
          <w:rFonts w:cs="Arial"/>
        </w:rPr>
        <w:t>Here are the first five terms of a sequence.</w:t>
      </w:r>
    </w:p>
    <w:p w:rsidR="005B1C01" w:rsidRDefault="005B1C01" w:rsidP="005B1C01"/>
    <w:p w:rsidR="005B1C01" w:rsidRDefault="005B1C01" w:rsidP="005B1C01">
      <w:pPr>
        <w:spacing w:before="120" w:after="240"/>
      </w:pPr>
      <w:r>
        <w:tab/>
      </w:r>
      <w:r>
        <w:tab/>
        <w:t>15</w:t>
      </w:r>
      <w:r>
        <w:tab/>
      </w:r>
      <w:r>
        <w:tab/>
        <w:t>13</w:t>
      </w:r>
      <w:r>
        <w:tab/>
      </w:r>
      <w:r>
        <w:tab/>
        <w:t>11</w:t>
      </w:r>
      <w:r>
        <w:tab/>
      </w:r>
      <w:r>
        <w:tab/>
        <w:t>9</w:t>
      </w:r>
      <w:r>
        <w:tab/>
      </w:r>
      <w:r>
        <w:tab/>
        <w:t>7</w:t>
      </w:r>
    </w:p>
    <w:p w:rsidR="005B1C01" w:rsidRDefault="005B1C01" w:rsidP="005B1C01">
      <w:pPr>
        <w:spacing w:before="120" w:after="240"/>
      </w:pPr>
      <w:r>
        <w:br/>
      </w:r>
      <w:r>
        <w:tab/>
        <w:t xml:space="preserve">Circle the expression for the </w:t>
      </w:r>
      <w:r w:rsidRPr="006774DB">
        <w:rPr>
          <w:rFonts w:ascii="Times New Roman" w:hAnsi="Times New Roman"/>
          <w:i/>
          <w:sz w:val="24"/>
        </w:rPr>
        <w:t>n</w:t>
      </w:r>
      <w:r>
        <w:t>th term of the sequence.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 xml:space="preserve"> [</w:t>
      </w:r>
      <w:r>
        <w:rPr>
          <w:rFonts w:cs="Arial"/>
          <w:b/>
        </w:rPr>
        <w:t>1</w:t>
      </w:r>
      <w:r w:rsidRPr="00A2047F">
        <w:rPr>
          <w:rFonts w:cs="Arial"/>
          <w:b/>
        </w:rPr>
        <w:t xml:space="preserve"> mark]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</w:tblGrid>
      <w:tr w:rsidR="005B1C01" w:rsidTr="00E14860">
        <w:trPr>
          <w:jc w:val="center"/>
        </w:trPr>
        <w:tc>
          <w:tcPr>
            <w:tcW w:w="1984" w:type="dxa"/>
            <w:shd w:val="clear" w:color="auto" w:fill="auto"/>
            <w:vAlign w:val="center"/>
          </w:tcPr>
          <w:p w:rsidR="005B1C01" w:rsidRPr="005B72F3" w:rsidRDefault="005B1C01" w:rsidP="00E14860">
            <w:pPr>
              <w:spacing w:before="240" w:after="120"/>
              <w:jc w:val="center"/>
              <w:rPr>
                <w:rFonts w:cs="Arial"/>
              </w:rPr>
            </w:pPr>
            <w:r>
              <w:t>2</w:t>
            </w:r>
            <w:r w:rsidRPr="005B72F3">
              <w:rPr>
                <w:rFonts w:ascii="Times New Roman" w:hAnsi="Times New Roman"/>
                <w:i/>
                <w:sz w:val="24"/>
              </w:rPr>
              <w:t xml:space="preserve">n </w:t>
            </w:r>
            <w:r>
              <w:t>+ 13</w:t>
            </w:r>
            <w:r w:rsidRPr="005B72F3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5B1C01" w:rsidRDefault="005B1C01" w:rsidP="00E14860">
            <w:pPr>
              <w:spacing w:before="240" w:after="120"/>
              <w:jc w:val="center"/>
            </w:pPr>
            <w:r w:rsidRPr="005B72F3">
              <w:rPr>
                <w:rFonts w:ascii="Times New Roman" w:hAnsi="Times New Roman"/>
                <w:i/>
                <w:sz w:val="24"/>
              </w:rPr>
              <w:t xml:space="preserve">n </w:t>
            </w:r>
            <w:r>
              <w:t>– 2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5B1C01" w:rsidRDefault="005B1C01" w:rsidP="00E14860">
            <w:pPr>
              <w:spacing w:before="240" w:after="120"/>
              <w:jc w:val="center"/>
            </w:pPr>
            <w:r>
              <w:t>17 – 2</w:t>
            </w:r>
            <w:r w:rsidRPr="005B72F3">
              <w:rPr>
                <w:rFonts w:ascii="Times New Roman" w:hAnsi="Times New Roman"/>
                <w:i/>
                <w:sz w:val="24"/>
              </w:rPr>
              <w:t>n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5B1C01" w:rsidRDefault="005B1C01" w:rsidP="00E14860">
            <w:pPr>
              <w:spacing w:before="240" w:after="120"/>
              <w:jc w:val="center"/>
            </w:pPr>
            <w:r>
              <w:t>15 – 2</w:t>
            </w:r>
            <w:r w:rsidRPr="005B72F3">
              <w:rPr>
                <w:rFonts w:ascii="Times New Roman" w:hAnsi="Times New Roman"/>
                <w:i/>
                <w:sz w:val="24"/>
              </w:rPr>
              <w:t>n</w:t>
            </w:r>
          </w:p>
        </w:tc>
      </w:tr>
    </w:tbl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</w:p>
    <w:p w:rsidR="005B1C01" w:rsidRPr="00A2047F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</w:p>
    <w:p w:rsidR="005B1C01" w:rsidRPr="006774DB" w:rsidRDefault="005B1C01" w:rsidP="005B1C01">
      <w:pPr>
        <w:rPr>
          <w:vertAlign w:val="superscript"/>
        </w:rPr>
      </w:pPr>
      <w:r>
        <w:br/>
        <w:t>2</w:t>
      </w:r>
      <w:r>
        <w:tab/>
        <w:t xml:space="preserve">Circle the value that is </w:t>
      </w:r>
      <w:r>
        <w:rPr>
          <w:b/>
        </w:rPr>
        <w:t>not</w:t>
      </w:r>
      <w:r>
        <w:t xml:space="preserve"> a term in the geometric series with </w:t>
      </w:r>
      <w:r w:rsidRPr="006774DB">
        <w:rPr>
          <w:rFonts w:ascii="Times New Roman" w:hAnsi="Times New Roman"/>
          <w:i/>
          <w:sz w:val="24"/>
        </w:rPr>
        <w:t>n</w:t>
      </w:r>
      <w:r>
        <w:t xml:space="preserve">th term      2 </w:t>
      </w:r>
      <w:r>
        <w:rPr>
          <w:rFonts w:cs="Arial"/>
        </w:rPr>
        <w:t>×</w:t>
      </w:r>
      <w:r>
        <w:t xml:space="preserve"> 3</w:t>
      </w:r>
      <w:r w:rsidRPr="006774DB">
        <w:rPr>
          <w:rFonts w:ascii="Times New Roman" w:hAnsi="Times New Roman"/>
          <w:i/>
          <w:sz w:val="24"/>
          <w:vertAlign w:val="superscript"/>
        </w:rPr>
        <w:t>n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1</w:t>
      </w:r>
      <w:r w:rsidRPr="00A2047F">
        <w:rPr>
          <w:rFonts w:cs="Arial"/>
          <w:b/>
        </w:rPr>
        <w:t xml:space="preserve"> mark]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984"/>
        <w:gridCol w:w="1984"/>
        <w:gridCol w:w="1984"/>
        <w:gridCol w:w="1984"/>
      </w:tblGrid>
      <w:tr w:rsidR="005B1C01" w:rsidTr="00E14860">
        <w:trPr>
          <w:jc w:val="center"/>
        </w:trPr>
        <w:tc>
          <w:tcPr>
            <w:tcW w:w="1984" w:type="dxa"/>
            <w:shd w:val="clear" w:color="auto" w:fill="auto"/>
            <w:vAlign w:val="center"/>
          </w:tcPr>
          <w:p w:rsidR="005B1C01" w:rsidRDefault="005B1C01" w:rsidP="00E14860">
            <w:pPr>
              <w:spacing w:before="240" w:after="120"/>
              <w:jc w:val="center"/>
            </w:pPr>
            <w:r>
              <w:t>18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5B1C01" w:rsidRDefault="005B1C01" w:rsidP="00E14860">
            <w:pPr>
              <w:spacing w:before="240" w:after="120"/>
              <w:jc w:val="center"/>
            </w:pPr>
            <w:r>
              <w:t>54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5B1C01" w:rsidRDefault="005B1C01" w:rsidP="00E14860">
            <w:pPr>
              <w:spacing w:before="240" w:after="120"/>
              <w:jc w:val="center"/>
            </w:pPr>
            <w:r>
              <w:t>152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5B1C01" w:rsidRDefault="005B1C01" w:rsidP="00E14860">
            <w:pPr>
              <w:spacing w:before="240" w:after="120"/>
              <w:jc w:val="center"/>
            </w:pPr>
            <w:r>
              <w:t>486</w:t>
            </w:r>
          </w:p>
        </w:tc>
      </w:tr>
    </w:tbl>
    <w:p w:rsidR="005B1C01" w:rsidRDefault="005B1C01" w:rsidP="005B1C01"/>
    <w:p w:rsidR="005B1C01" w:rsidRDefault="005B1C01" w:rsidP="005B1C01"/>
    <w:p w:rsidR="005B1C01" w:rsidRDefault="005B1C01" w:rsidP="005B1C01">
      <w:r>
        <w:t>3</w:t>
      </w:r>
      <w:r>
        <w:tab/>
        <w:t xml:space="preserve">The </w:t>
      </w:r>
      <w:r w:rsidRPr="003B29DB">
        <w:rPr>
          <w:rFonts w:ascii="Times New Roman" w:hAnsi="Times New Roman"/>
          <w:i/>
          <w:sz w:val="24"/>
        </w:rPr>
        <w:t>n</w:t>
      </w:r>
      <w:r>
        <w:t xml:space="preserve">th term of sequence </w:t>
      </w:r>
      <w:r>
        <w:rPr>
          <w:i/>
        </w:rPr>
        <w:t>A</w:t>
      </w:r>
      <w:r>
        <w:t xml:space="preserve"> is</w:t>
      </w:r>
      <w:r>
        <w:tab/>
      </w:r>
      <w:r w:rsidRPr="005C2482">
        <w:t>2</w:t>
      </w:r>
      <w:r w:rsidRPr="003B29DB">
        <w:rPr>
          <w:rFonts w:ascii="Times New Roman" w:hAnsi="Times New Roman"/>
          <w:i/>
          <w:sz w:val="24"/>
        </w:rPr>
        <w:t>n</w:t>
      </w:r>
      <w:r>
        <w:t xml:space="preserve"> + </w:t>
      </w:r>
      <w:r w:rsidRPr="005C2482">
        <w:t>3</w:t>
      </w:r>
    </w:p>
    <w:p w:rsidR="005B1C01" w:rsidRDefault="005B1C01" w:rsidP="005B1C01">
      <w:pPr>
        <w:spacing w:before="120"/>
      </w:pPr>
      <w:r>
        <w:tab/>
        <w:t xml:space="preserve">The </w:t>
      </w:r>
      <w:r w:rsidRPr="003B29DB">
        <w:rPr>
          <w:rFonts w:ascii="Times New Roman" w:hAnsi="Times New Roman"/>
          <w:i/>
          <w:sz w:val="24"/>
        </w:rPr>
        <w:t>n</w:t>
      </w:r>
      <w:r>
        <w:t xml:space="preserve">th term of sequence </w:t>
      </w:r>
      <w:r>
        <w:rPr>
          <w:i/>
        </w:rPr>
        <w:t>B</w:t>
      </w:r>
      <w:r>
        <w:t xml:space="preserve"> is </w:t>
      </w:r>
      <w:r>
        <w:tab/>
        <w:t>5</w:t>
      </w:r>
      <w:r>
        <w:rPr>
          <w:rFonts w:ascii="Times New Roman" w:hAnsi="Times New Roman"/>
          <w:i/>
          <w:sz w:val="24"/>
        </w:rPr>
        <w:t xml:space="preserve">n </w:t>
      </w:r>
      <w:r>
        <w:t>– 4</w:t>
      </w:r>
    </w:p>
    <w:p w:rsidR="005B1C01" w:rsidRDefault="005B1C01" w:rsidP="005B1C01"/>
    <w:p w:rsidR="005B1C01" w:rsidRPr="00C342F9" w:rsidRDefault="005B1C01" w:rsidP="005B1C01">
      <w:r>
        <w:tab/>
        <w:t xml:space="preserve">Work out </w:t>
      </w:r>
      <w:r>
        <w:rPr>
          <w:b/>
        </w:rPr>
        <w:t>two</w:t>
      </w:r>
      <w:r>
        <w:t xml:space="preserve"> terms that are in both sequences.</w:t>
      </w:r>
      <w:r w:rsidRPr="005C2482">
        <w:t xml:space="preserve"> 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2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4481"/>
        <w:gridCol w:w="966"/>
      </w:tblGrid>
      <w:tr w:rsidR="005B1C01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t xml:space="preserve">Answer </w:t>
            </w:r>
          </w:p>
        </w:tc>
        <w:tc>
          <w:tcPr>
            <w:tcW w:w="4481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B1C01" w:rsidRPr="00A67868" w:rsidRDefault="005B1C01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</w:p>
        </w:tc>
      </w:tr>
    </w:tbl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</w:p>
    <w:p w:rsidR="005B1C01" w:rsidRDefault="005B1C01" w:rsidP="005B1C01">
      <w:r>
        <w:lastRenderedPageBreak/>
        <w:t>4</w:t>
      </w:r>
      <w:r>
        <w:tab/>
        <w:t xml:space="preserve">The </w:t>
      </w:r>
      <w:r w:rsidRPr="003B29DB">
        <w:rPr>
          <w:rFonts w:ascii="Times New Roman" w:hAnsi="Times New Roman"/>
          <w:i/>
          <w:sz w:val="24"/>
        </w:rPr>
        <w:t>n</w:t>
      </w:r>
      <w:r>
        <w:t xml:space="preserve">th term of sequence </w:t>
      </w:r>
      <w:r>
        <w:rPr>
          <w:i/>
        </w:rPr>
        <w:t>P</w:t>
      </w:r>
      <w:r>
        <w:t xml:space="preserve"> is</w:t>
      </w:r>
      <w:r>
        <w:tab/>
      </w:r>
      <w:r w:rsidRPr="003B29DB">
        <w:rPr>
          <w:rFonts w:ascii="Times New Roman" w:hAnsi="Times New Roman"/>
          <w:i/>
          <w:sz w:val="24"/>
        </w:rPr>
        <w:t>an</w:t>
      </w:r>
      <w:r>
        <w:t xml:space="preserve"> +</w:t>
      </w:r>
      <w:r w:rsidRPr="003B29DB">
        <w:rPr>
          <w:rFonts w:ascii="Times New Roman" w:hAnsi="Times New Roman"/>
          <w:i/>
          <w:sz w:val="24"/>
        </w:rPr>
        <w:t xml:space="preserve"> b</w:t>
      </w:r>
    </w:p>
    <w:p w:rsidR="005B1C01" w:rsidRDefault="005B1C01" w:rsidP="005B1C01">
      <w:pPr>
        <w:spacing w:before="120"/>
      </w:pPr>
      <w:r>
        <w:tab/>
        <w:t xml:space="preserve">The </w:t>
      </w:r>
      <w:r w:rsidRPr="003B29DB">
        <w:rPr>
          <w:rFonts w:ascii="Times New Roman" w:hAnsi="Times New Roman"/>
          <w:i/>
          <w:sz w:val="24"/>
        </w:rPr>
        <w:t>n</w:t>
      </w:r>
      <w:r>
        <w:t xml:space="preserve">th term of sequence </w:t>
      </w:r>
      <w:r>
        <w:rPr>
          <w:i/>
        </w:rPr>
        <w:t>Q</w:t>
      </w:r>
      <w:r>
        <w:t xml:space="preserve"> is </w:t>
      </w:r>
      <w:r>
        <w:tab/>
      </w:r>
      <w:r w:rsidRPr="003B29DB">
        <w:rPr>
          <w:rFonts w:ascii="Times New Roman" w:hAnsi="Times New Roman"/>
          <w:i/>
          <w:sz w:val="24"/>
        </w:rPr>
        <w:t>bn</w:t>
      </w:r>
      <w:r>
        <w:t xml:space="preserve"> + </w:t>
      </w:r>
      <w:r w:rsidRPr="003B29DB">
        <w:rPr>
          <w:rFonts w:ascii="Times New Roman" w:hAnsi="Times New Roman"/>
          <w:i/>
          <w:sz w:val="24"/>
        </w:rPr>
        <w:t>a</w:t>
      </w:r>
    </w:p>
    <w:p w:rsidR="005B1C01" w:rsidRDefault="005B1C01" w:rsidP="005B1C01"/>
    <w:p w:rsidR="005B1C01" w:rsidRPr="00A840CA" w:rsidRDefault="005B1C01" w:rsidP="005B1C01">
      <w:r>
        <w:t>4 (a)</w:t>
      </w:r>
      <w:r>
        <w:tab/>
        <w:t>Show that the sequences both start with the same term.</w:t>
      </w:r>
      <w:r w:rsidRPr="00BC1FB7">
        <w:t xml:space="preserve"> 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1</w:t>
      </w:r>
      <w:r w:rsidRPr="00A2047F">
        <w:rPr>
          <w:rFonts w:cs="Arial"/>
          <w:b/>
        </w:rPr>
        <w:t xml:space="preserve"> mark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8"/>
      </w:tblGrid>
      <w:tr w:rsidR="005B1C01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</w:tbl>
    <w:p w:rsidR="005B1C01" w:rsidRDefault="005B1C01" w:rsidP="005B1C01"/>
    <w:p w:rsidR="005B1C01" w:rsidRDefault="005B1C01" w:rsidP="005B1C01"/>
    <w:p w:rsidR="005B1C01" w:rsidRDefault="005B1C01" w:rsidP="005B1C01">
      <w:r>
        <w:t xml:space="preserve">4 (b) </w:t>
      </w:r>
      <w:r>
        <w:tab/>
        <w:t>The 2</w:t>
      </w:r>
      <w:r w:rsidRPr="003B29DB">
        <w:t>nd</w:t>
      </w:r>
      <w:r>
        <w:t xml:space="preserve"> term of sequence </w:t>
      </w:r>
      <w:r>
        <w:rPr>
          <w:i/>
        </w:rPr>
        <w:t>P</w:t>
      </w:r>
      <w:r>
        <w:t xml:space="preserve"> equals the 3</w:t>
      </w:r>
      <w:r w:rsidRPr="003B29DB">
        <w:t>rd</w:t>
      </w:r>
      <w:r>
        <w:t xml:space="preserve"> term of sequence </w:t>
      </w:r>
      <w:r>
        <w:rPr>
          <w:i/>
        </w:rPr>
        <w:t>Q</w:t>
      </w:r>
      <w:r>
        <w:t>.</w:t>
      </w:r>
    </w:p>
    <w:p w:rsidR="005B1C01" w:rsidRDefault="005B1C01" w:rsidP="005B1C01"/>
    <w:p w:rsidR="005B1C01" w:rsidRPr="00A840CA" w:rsidRDefault="005B1C01" w:rsidP="005B1C01">
      <w:r>
        <w:tab/>
        <w:t xml:space="preserve">Show that     </w:t>
      </w:r>
      <w:r w:rsidRPr="003B29DB">
        <w:rPr>
          <w:rFonts w:ascii="Times New Roman" w:hAnsi="Times New Roman"/>
          <w:i/>
          <w:sz w:val="24"/>
        </w:rPr>
        <w:t xml:space="preserve">a </w:t>
      </w:r>
      <w:r>
        <w:t>= 2</w:t>
      </w:r>
      <w:r w:rsidRPr="003B29DB">
        <w:rPr>
          <w:rFonts w:ascii="Times New Roman" w:hAnsi="Times New Roman"/>
          <w:i/>
          <w:sz w:val="24"/>
        </w:rPr>
        <w:t>b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2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8"/>
      </w:tblGrid>
      <w:tr w:rsidR="005B1C01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</w:tbl>
    <w:p w:rsidR="005B1C01" w:rsidRDefault="005B1C01" w:rsidP="005B1C01">
      <w:pPr>
        <w:spacing w:line="240" w:lineRule="auto"/>
        <w:rPr>
          <w:rFonts w:cs="Arial"/>
        </w:rPr>
      </w:pPr>
    </w:p>
    <w:p w:rsidR="005B1C01" w:rsidRDefault="005B1C01" w:rsidP="005B1C01">
      <w:pPr>
        <w:spacing w:line="240" w:lineRule="auto"/>
        <w:rPr>
          <w:rFonts w:cs="Arial"/>
        </w:rPr>
      </w:pPr>
    </w:p>
    <w:p w:rsidR="005B1C01" w:rsidRDefault="005B1C01" w:rsidP="005B1C01">
      <w:r>
        <w:t>5</w:t>
      </w:r>
      <w:r>
        <w:tab/>
        <w:t xml:space="preserve">The </w:t>
      </w:r>
      <w:r w:rsidRPr="00B623DE">
        <w:rPr>
          <w:rFonts w:ascii="Times New Roman" w:hAnsi="Times New Roman"/>
          <w:i/>
          <w:sz w:val="24"/>
        </w:rPr>
        <w:t>n</w:t>
      </w:r>
      <w:r>
        <w:t xml:space="preserve">th term of a sequence is </w:t>
      </w:r>
      <w:r>
        <w:tab/>
      </w:r>
      <w:r w:rsidRPr="00B623DE">
        <w:rPr>
          <w:position w:val="-22"/>
        </w:rPr>
        <w:object w:dxaOrig="660" w:dyaOrig="580">
          <v:shape id="_x0000_i1029" type="#_x0000_t75" style="width:33pt;height:29pt" o:ole="">
            <v:imagedata r:id="rId16" o:title=""/>
          </v:shape>
          <o:OLEObject Type="Embed" ProgID="Equation.DSMT4" ShapeID="_x0000_i1029" DrawAspect="Content" ObjectID="_1655189973" r:id="rId17"/>
        </w:object>
      </w:r>
    </w:p>
    <w:p w:rsidR="005B1C01" w:rsidRDefault="005B1C01" w:rsidP="005B1C01"/>
    <w:p w:rsidR="005B1C01" w:rsidRPr="00C342F9" w:rsidRDefault="005B1C01" w:rsidP="005B1C01">
      <w:r>
        <w:tab/>
        <w:t>Work out the first term of the sequence that is a recurring decimal.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2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2868"/>
        <w:gridCol w:w="2579"/>
      </w:tblGrid>
      <w:tr w:rsidR="005B1C01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t xml:space="preserve">Answer </w:t>
            </w:r>
          </w:p>
        </w:tc>
        <w:tc>
          <w:tcPr>
            <w:tcW w:w="2868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2579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B1C01" w:rsidRPr="00A67868" w:rsidRDefault="005B1C01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  <w:r>
              <w:t>th term</w:t>
            </w:r>
          </w:p>
        </w:tc>
      </w:tr>
    </w:tbl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</w:p>
    <w:p w:rsidR="005B1C01" w:rsidRDefault="005B1C01" w:rsidP="005B1C01">
      <w:pPr>
        <w:spacing w:line="240" w:lineRule="auto"/>
        <w:rPr>
          <w:rFonts w:cs="Arial"/>
        </w:rPr>
      </w:pPr>
    </w:p>
    <w:p w:rsidR="005B1C01" w:rsidRDefault="005B1C01" w:rsidP="005B1C01">
      <w:pPr>
        <w:spacing w:line="240" w:lineRule="auto"/>
        <w:rPr>
          <w:rFonts w:cs="Arial"/>
        </w:rPr>
      </w:pPr>
    </w:p>
    <w:p w:rsidR="005B1C01" w:rsidRDefault="005B1C01" w:rsidP="005B1C01">
      <w:pPr>
        <w:spacing w:line="240" w:lineRule="auto"/>
        <w:rPr>
          <w:rFonts w:cs="Arial"/>
        </w:rPr>
      </w:pPr>
    </w:p>
    <w:p w:rsidR="005B1C01" w:rsidRDefault="005B1C01" w:rsidP="005B1C01">
      <w:pPr>
        <w:spacing w:line="240" w:lineRule="auto"/>
        <w:rPr>
          <w:rFonts w:cs="Arial"/>
        </w:rPr>
      </w:pPr>
    </w:p>
    <w:p w:rsidR="005B1C01" w:rsidRDefault="005B1C01" w:rsidP="005B1C01"/>
    <w:p w:rsidR="005B1C01" w:rsidRPr="00B623DE" w:rsidRDefault="005B1C01" w:rsidP="005B1C01">
      <w:r>
        <w:lastRenderedPageBreak/>
        <w:t>6</w:t>
      </w:r>
      <w:r>
        <w:tab/>
        <w:t xml:space="preserve">The </w:t>
      </w:r>
      <w:r w:rsidRPr="00B623DE">
        <w:rPr>
          <w:rFonts w:ascii="Times New Roman" w:hAnsi="Times New Roman"/>
          <w:i/>
          <w:sz w:val="24"/>
        </w:rPr>
        <w:t>n</w:t>
      </w:r>
      <w:r>
        <w:t xml:space="preserve">th term of a sequence is </w:t>
      </w:r>
      <w:r>
        <w:tab/>
      </w:r>
      <w:r w:rsidRPr="00B623DE">
        <w:rPr>
          <w:rFonts w:ascii="Times New Roman" w:hAnsi="Times New Roman"/>
          <w:i/>
          <w:sz w:val="24"/>
        </w:rPr>
        <w:t>n</w:t>
      </w:r>
      <w:r>
        <w:rPr>
          <w:vertAlign w:val="superscript"/>
        </w:rPr>
        <w:t>2</w:t>
      </w:r>
      <w:r>
        <w:t>(</w:t>
      </w:r>
      <w:r w:rsidRPr="00B623DE">
        <w:rPr>
          <w:rFonts w:ascii="Times New Roman" w:hAnsi="Times New Roman"/>
          <w:i/>
          <w:sz w:val="24"/>
        </w:rPr>
        <w:t>n</w:t>
      </w:r>
      <w:r>
        <w:t xml:space="preserve"> + 1)</w:t>
      </w:r>
    </w:p>
    <w:p w:rsidR="005B1C01" w:rsidRDefault="005B1C01" w:rsidP="005B1C01"/>
    <w:p w:rsidR="005B1C01" w:rsidRPr="00B623DE" w:rsidRDefault="005B1C01" w:rsidP="005B1C01">
      <w:r>
        <w:t>6 (a)</w:t>
      </w:r>
      <w:r>
        <w:tab/>
        <w:t>Show that the 3rd term of the sequence is 36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1</w:t>
      </w:r>
      <w:r w:rsidRPr="00A2047F">
        <w:rPr>
          <w:rFonts w:cs="Arial"/>
          <w:b/>
        </w:rPr>
        <w:t xml:space="preserve"> mark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8"/>
      </w:tblGrid>
      <w:tr w:rsidR="005B1C01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</w:tbl>
    <w:p w:rsidR="005B1C01" w:rsidRDefault="005B1C01" w:rsidP="005B1C01">
      <w:pPr>
        <w:tabs>
          <w:tab w:val="left" w:pos="1015"/>
        </w:tabs>
        <w:spacing w:line="240" w:lineRule="auto"/>
        <w:rPr>
          <w:rFonts w:cs="Arial"/>
          <w:b/>
        </w:rPr>
      </w:pPr>
    </w:p>
    <w:p w:rsidR="005B1C01" w:rsidRDefault="005B1C01" w:rsidP="005B1C01">
      <w:pPr>
        <w:tabs>
          <w:tab w:val="left" w:pos="1015"/>
        </w:tabs>
        <w:spacing w:line="240" w:lineRule="auto"/>
        <w:rPr>
          <w:rFonts w:cs="Arial"/>
          <w:b/>
        </w:rPr>
      </w:pPr>
    </w:p>
    <w:p w:rsidR="005B1C01" w:rsidRPr="00B623DE" w:rsidRDefault="005B1C01" w:rsidP="005B1C01">
      <w:r>
        <w:t>6 (b)</w:t>
      </w:r>
      <w:r>
        <w:tab/>
        <w:t>Work out the 10th term of the sequence.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2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4481"/>
        <w:gridCol w:w="966"/>
      </w:tblGrid>
      <w:tr w:rsidR="005B1C01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t xml:space="preserve">Answer </w:t>
            </w:r>
          </w:p>
        </w:tc>
        <w:tc>
          <w:tcPr>
            <w:tcW w:w="4481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B1C01" w:rsidRPr="00A67868" w:rsidRDefault="005B1C01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</w:p>
        </w:tc>
      </w:tr>
    </w:tbl>
    <w:p w:rsidR="005B1C01" w:rsidRDefault="005B1C01" w:rsidP="005B1C01"/>
    <w:p w:rsidR="005B1C01" w:rsidRDefault="005B1C01" w:rsidP="005B1C01"/>
    <w:p w:rsidR="005B1C01" w:rsidRPr="00B623DE" w:rsidRDefault="005B1C01" w:rsidP="005B1C01">
      <w:r>
        <w:t>6 (c)</w:t>
      </w:r>
      <w:r>
        <w:tab/>
        <w:t>Prove that all the terms of the sequence are even.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2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58"/>
      </w:tblGrid>
      <w:tr w:rsidR="005B1C01" w:rsidTr="00E14860">
        <w:trPr>
          <w:trHeight w:val="51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</w:tbl>
    <w:p w:rsidR="005B1C01" w:rsidRDefault="005B1C01" w:rsidP="005B1C01">
      <w:pPr>
        <w:spacing w:line="240" w:lineRule="auto"/>
      </w:pPr>
    </w:p>
    <w:p w:rsidR="005B1C01" w:rsidRDefault="005B1C01" w:rsidP="005B1C01">
      <w:r>
        <w:t>7</w:t>
      </w:r>
      <w:r>
        <w:tab/>
        <w:t>The first four terms of a quadratic sequence are</w:t>
      </w:r>
    </w:p>
    <w:p w:rsidR="005B1C01" w:rsidRDefault="005B1C01" w:rsidP="005B1C01"/>
    <w:p w:rsidR="005B1C01" w:rsidRPr="00B623DE" w:rsidRDefault="005B1C01" w:rsidP="005B1C01">
      <w:pPr>
        <w:spacing w:before="240" w:after="240"/>
      </w:pPr>
      <w:r>
        <w:tab/>
      </w:r>
      <w:r>
        <w:tab/>
        <w:t>9</w:t>
      </w:r>
      <w:r>
        <w:tab/>
      </w:r>
      <w:r>
        <w:tab/>
        <w:t>23</w:t>
      </w:r>
      <w:r>
        <w:tab/>
      </w:r>
      <w:r>
        <w:tab/>
        <w:t>45</w:t>
      </w:r>
      <w:r>
        <w:tab/>
      </w:r>
      <w:r>
        <w:tab/>
        <w:t>75</w:t>
      </w:r>
      <w:r>
        <w:tab/>
      </w:r>
      <w:r>
        <w:tab/>
      </w:r>
    </w:p>
    <w:p w:rsidR="005B1C01" w:rsidRDefault="005B1C01" w:rsidP="005B1C01"/>
    <w:p w:rsidR="005B1C01" w:rsidRPr="00B623DE" w:rsidRDefault="005B1C01" w:rsidP="005B1C01">
      <w:r>
        <w:t>7 (a)</w:t>
      </w:r>
      <w:r>
        <w:tab/>
        <w:t>Work out the next two terms of the sequence.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2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1493"/>
        <w:gridCol w:w="1494"/>
        <w:gridCol w:w="1494"/>
        <w:gridCol w:w="966"/>
      </w:tblGrid>
      <w:tr w:rsidR="005B1C01" w:rsidTr="00E14860">
        <w:trPr>
          <w:trHeight w:val="510"/>
        </w:trPr>
        <w:tc>
          <w:tcPr>
            <w:tcW w:w="8958" w:type="dxa"/>
            <w:gridSpan w:val="5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5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t xml:space="preserve">Answer </w:t>
            </w:r>
          </w:p>
        </w:tc>
        <w:tc>
          <w:tcPr>
            <w:tcW w:w="1493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1494" w:type="dxa"/>
            <w:tcBorders>
              <w:top w:val="single" w:sz="2" w:space="0" w:color="888888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0"/>
              <w:jc w:val="center"/>
            </w:pPr>
            <w:r>
              <w:t>and</w:t>
            </w:r>
          </w:p>
        </w:tc>
        <w:tc>
          <w:tcPr>
            <w:tcW w:w="1494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B1C01" w:rsidRPr="00A67868" w:rsidRDefault="005B1C01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</w:p>
        </w:tc>
      </w:tr>
    </w:tbl>
    <w:p w:rsidR="005B1C01" w:rsidRPr="00B623DE" w:rsidRDefault="005B1C01" w:rsidP="005B1C01">
      <w:r>
        <w:lastRenderedPageBreak/>
        <w:t>7 (b)</w:t>
      </w:r>
      <w:r>
        <w:tab/>
        <w:t xml:space="preserve">Work out the </w:t>
      </w:r>
      <w:r w:rsidRPr="00200F74">
        <w:rPr>
          <w:rFonts w:ascii="Times New Roman" w:hAnsi="Times New Roman"/>
          <w:i/>
          <w:sz w:val="24"/>
        </w:rPr>
        <w:t>n</w:t>
      </w:r>
      <w:r>
        <w:t>th term of the sequence.</w:t>
      </w:r>
    </w:p>
    <w:p w:rsidR="005B1C01" w:rsidRDefault="005B1C01" w:rsidP="005B1C01">
      <w:pPr>
        <w:tabs>
          <w:tab w:val="left" w:pos="1015"/>
        </w:tabs>
        <w:spacing w:line="240" w:lineRule="auto"/>
        <w:jc w:val="right"/>
        <w:rPr>
          <w:rFonts w:cs="Arial"/>
          <w:b/>
        </w:rPr>
      </w:pPr>
      <w:r w:rsidRPr="00A2047F">
        <w:rPr>
          <w:rFonts w:cs="Arial"/>
          <w:b/>
        </w:rPr>
        <w:t>[</w:t>
      </w:r>
      <w:r>
        <w:rPr>
          <w:rFonts w:cs="Arial"/>
          <w:b/>
        </w:rPr>
        <w:t>4</w:t>
      </w:r>
      <w:r w:rsidRPr="00A2047F">
        <w:rPr>
          <w:rFonts w:cs="Arial"/>
          <w:b/>
        </w:rPr>
        <w:t xml:space="preserve"> mark</w:t>
      </w:r>
      <w:r>
        <w:rPr>
          <w:rFonts w:cs="Arial"/>
          <w:b/>
        </w:rPr>
        <w:t>s</w:t>
      </w:r>
      <w:r w:rsidRPr="00A2047F">
        <w:rPr>
          <w:rFonts w:cs="Arial"/>
          <w:b/>
        </w:rPr>
        <w:t>]</w:t>
      </w:r>
    </w:p>
    <w:tbl>
      <w:tblPr>
        <w:tblW w:w="8958" w:type="dxa"/>
        <w:tblInd w:w="817" w:type="dxa"/>
        <w:tblBorders>
          <w:bottom w:val="single" w:sz="2" w:space="0" w:color="888888"/>
          <w:insideH w:val="single" w:sz="2" w:space="0" w:color="888888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11"/>
        <w:gridCol w:w="4481"/>
        <w:gridCol w:w="966"/>
      </w:tblGrid>
      <w:tr w:rsidR="005B1C01" w:rsidTr="00E14860">
        <w:trPr>
          <w:trHeight w:val="51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36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Tr="00E14860">
        <w:trPr>
          <w:trHeight w:val="330"/>
        </w:trPr>
        <w:tc>
          <w:tcPr>
            <w:tcW w:w="8958" w:type="dxa"/>
            <w:gridSpan w:val="3"/>
            <w:shd w:val="clear" w:color="auto" w:fill="auto"/>
            <w:vAlign w:val="bottom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240"/>
              <w:ind w:left="0"/>
            </w:pPr>
          </w:p>
        </w:tc>
      </w:tr>
      <w:tr w:rsidR="005B1C01" w:rsidRPr="00A67868" w:rsidTr="00E14860">
        <w:trPr>
          <w:trHeight w:val="510"/>
        </w:trPr>
        <w:tc>
          <w:tcPr>
            <w:tcW w:w="3511" w:type="dxa"/>
            <w:tcBorders>
              <w:top w:val="single" w:sz="2" w:space="0" w:color="888888"/>
              <w:bottom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1418"/>
              <w:jc w:val="right"/>
            </w:pPr>
            <w:r>
              <w:t xml:space="preserve">Answer </w:t>
            </w:r>
          </w:p>
        </w:tc>
        <w:tc>
          <w:tcPr>
            <w:tcW w:w="4481" w:type="dxa"/>
            <w:tcBorders>
              <w:top w:val="single" w:sz="2" w:space="0" w:color="888888"/>
              <w:left w:val="nil"/>
              <w:right w:val="nil"/>
            </w:tcBorders>
            <w:shd w:val="clear" w:color="auto" w:fill="auto"/>
          </w:tcPr>
          <w:p w:rsidR="005B1C01" w:rsidRDefault="005B1C01" w:rsidP="00E14860">
            <w:pPr>
              <w:pStyle w:val="AQANormalIndent"/>
              <w:tabs>
                <w:tab w:val="left" w:pos="1701"/>
              </w:tabs>
              <w:spacing w:before="600"/>
              <w:ind w:left="0"/>
            </w:pPr>
          </w:p>
        </w:tc>
        <w:tc>
          <w:tcPr>
            <w:tcW w:w="966" w:type="dxa"/>
            <w:tcBorders>
              <w:top w:val="single" w:sz="2" w:space="0" w:color="888888"/>
              <w:left w:val="nil"/>
              <w:bottom w:val="nil"/>
            </w:tcBorders>
            <w:shd w:val="clear" w:color="auto" w:fill="auto"/>
            <w:vAlign w:val="bottom"/>
          </w:tcPr>
          <w:p w:rsidR="005B1C01" w:rsidRPr="00A67868" w:rsidRDefault="005B1C01" w:rsidP="00E14860">
            <w:pPr>
              <w:pStyle w:val="AQANormalIndent"/>
              <w:tabs>
                <w:tab w:val="left" w:pos="1701"/>
              </w:tabs>
              <w:spacing w:before="600" w:line="240" w:lineRule="auto"/>
              <w:ind w:left="0"/>
            </w:pPr>
          </w:p>
        </w:tc>
      </w:tr>
    </w:tbl>
    <w:p w:rsidR="005B1C01" w:rsidRDefault="005B1C01" w:rsidP="005B1C01"/>
    <w:p w:rsidR="00766409" w:rsidRDefault="00766409"/>
    <w:sectPr w:rsidR="00766409" w:rsidSect="00D65FE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54BCA" w:rsidRDefault="00A54BCA" w:rsidP="0048183D">
      <w:pPr>
        <w:spacing w:after="0" w:line="240" w:lineRule="auto"/>
      </w:pPr>
      <w:r>
        <w:separator/>
      </w:r>
    </w:p>
  </w:endnote>
  <w:endnote w:type="continuationSeparator" w:id="0">
    <w:p w:rsidR="00A54BCA" w:rsidRDefault="00A54BCA" w:rsidP="004818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54BCA" w:rsidRDefault="00A54BCA" w:rsidP="0048183D">
      <w:pPr>
        <w:spacing w:after="0" w:line="240" w:lineRule="auto"/>
      </w:pPr>
      <w:r>
        <w:separator/>
      </w:r>
    </w:p>
  </w:footnote>
  <w:footnote w:type="continuationSeparator" w:id="0">
    <w:p w:rsidR="00A54BCA" w:rsidRDefault="00A54BCA" w:rsidP="004818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06295"/>
    <w:multiLevelType w:val="hybridMultilevel"/>
    <w:tmpl w:val="D570D7E8"/>
    <w:lvl w:ilvl="0" w:tplc="0B4CE7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011275"/>
    <w:multiLevelType w:val="hybridMultilevel"/>
    <w:tmpl w:val="9EBE50A6"/>
    <w:lvl w:ilvl="0" w:tplc="8E26D6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B50321"/>
    <w:multiLevelType w:val="hybridMultilevel"/>
    <w:tmpl w:val="A23C545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6A1F98"/>
    <w:multiLevelType w:val="hybridMultilevel"/>
    <w:tmpl w:val="56B26B78"/>
    <w:lvl w:ilvl="0" w:tplc="4174955C">
      <w:start w:val="1"/>
      <w:numFmt w:val="decimal"/>
      <w:lvlText w:val="%1)"/>
      <w:lvlJc w:val="left"/>
      <w:pPr>
        <w:ind w:left="502" w:hanging="360"/>
      </w:pPr>
      <w:rPr>
        <w:rFonts w:hint="default"/>
        <w:sz w:val="36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33066DD"/>
    <w:multiLevelType w:val="hybridMultilevel"/>
    <w:tmpl w:val="B038E27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520AF6"/>
    <w:multiLevelType w:val="hybridMultilevel"/>
    <w:tmpl w:val="899830B4"/>
    <w:lvl w:ilvl="0" w:tplc="C774203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854722E"/>
    <w:multiLevelType w:val="hybridMultilevel"/>
    <w:tmpl w:val="88025BA6"/>
    <w:lvl w:ilvl="0" w:tplc="9508CB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183D"/>
    <w:rsid w:val="00280AFE"/>
    <w:rsid w:val="00324495"/>
    <w:rsid w:val="00330524"/>
    <w:rsid w:val="0048183D"/>
    <w:rsid w:val="00501D68"/>
    <w:rsid w:val="005B1C01"/>
    <w:rsid w:val="006F1225"/>
    <w:rsid w:val="00766409"/>
    <w:rsid w:val="007E0C34"/>
    <w:rsid w:val="007F62E4"/>
    <w:rsid w:val="008D6959"/>
    <w:rsid w:val="00A54BCA"/>
    <w:rsid w:val="00D65FE1"/>
    <w:rsid w:val="00D76C4D"/>
    <w:rsid w:val="00DD5456"/>
    <w:rsid w:val="00DE7015"/>
    <w:rsid w:val="00F00B8F"/>
    <w:rsid w:val="00F10440"/>
    <w:rsid w:val="00FB3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31EEE1"/>
  <w15:chartTrackingRefBased/>
  <w15:docId w15:val="{7775BDC2-AD1B-499C-99D6-843B49130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~Title"/>
    <w:basedOn w:val="Normal"/>
    <w:next w:val="Heading2"/>
    <w:link w:val="Heading1Char"/>
    <w:qFormat/>
    <w:rsid w:val="00501D68"/>
    <w:pPr>
      <w:pageBreakBefore/>
      <w:spacing w:after="0" w:line="680" w:lineRule="atLeast"/>
      <w:outlineLvl w:val="0"/>
    </w:pPr>
    <w:rPr>
      <w:rFonts w:ascii="Arial" w:eastAsia="Times New Roman" w:hAnsi="Arial" w:cs="Times New Roman"/>
      <w:bCs/>
      <w:sz w:val="64"/>
      <w:szCs w:val="28"/>
      <w:lang w:eastAsia="en-GB"/>
    </w:rPr>
  </w:style>
  <w:style w:type="paragraph" w:styleId="Heading2">
    <w:name w:val="heading 2"/>
    <w:aliases w:val="~Subtitle"/>
    <w:basedOn w:val="Normal"/>
    <w:next w:val="Normal"/>
    <w:link w:val="Heading2Char"/>
    <w:uiPriority w:val="1"/>
    <w:qFormat/>
    <w:rsid w:val="00501D68"/>
    <w:pPr>
      <w:pBdr>
        <w:bottom w:val="single" w:sz="24" w:space="3" w:color="auto"/>
      </w:pBdr>
      <w:tabs>
        <w:tab w:val="left" w:pos="0"/>
      </w:tabs>
      <w:spacing w:after="0" w:line="320" w:lineRule="atLeast"/>
      <w:ind w:left="-1134" w:firstLine="1134"/>
      <w:outlineLvl w:val="1"/>
    </w:pPr>
    <w:rPr>
      <w:rFonts w:ascii="Arial" w:eastAsia="Times New Roman" w:hAnsi="Arial" w:cs="Times New Roman"/>
      <w:bCs/>
      <w:sz w:val="32"/>
      <w:szCs w:val="26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graph">
    <w:name w:val="paragraph"/>
    <w:basedOn w:val="Normal"/>
    <w:rsid w:val="004818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normaltextrun">
    <w:name w:val="normaltextrun"/>
    <w:rsid w:val="0048183D"/>
  </w:style>
  <w:style w:type="character" w:customStyle="1" w:styleId="eop">
    <w:name w:val="eop"/>
    <w:rsid w:val="0048183D"/>
  </w:style>
  <w:style w:type="character" w:customStyle="1" w:styleId="contextualspellingandgrammarerror">
    <w:name w:val="contextualspellingandgrammarerror"/>
    <w:rsid w:val="0048183D"/>
  </w:style>
  <w:style w:type="character" w:customStyle="1" w:styleId="Heading1Char">
    <w:name w:val="Heading 1 Char"/>
    <w:aliases w:val="~Title Char"/>
    <w:basedOn w:val="DefaultParagraphFont"/>
    <w:link w:val="Heading1"/>
    <w:rsid w:val="00501D68"/>
    <w:rPr>
      <w:rFonts w:ascii="Arial" w:eastAsia="Times New Roman" w:hAnsi="Arial" w:cs="Times New Roman"/>
      <w:bCs/>
      <w:sz w:val="64"/>
      <w:szCs w:val="28"/>
      <w:lang w:eastAsia="en-GB"/>
    </w:rPr>
  </w:style>
  <w:style w:type="character" w:customStyle="1" w:styleId="Heading2Char">
    <w:name w:val="Heading 2 Char"/>
    <w:aliases w:val="~Subtitle Char"/>
    <w:basedOn w:val="DefaultParagraphFont"/>
    <w:link w:val="Heading2"/>
    <w:uiPriority w:val="1"/>
    <w:rsid w:val="00501D68"/>
    <w:rPr>
      <w:rFonts w:ascii="Arial" w:eastAsia="Times New Roman" w:hAnsi="Arial" w:cs="Times New Roman"/>
      <w:bCs/>
      <w:sz w:val="32"/>
      <w:szCs w:val="26"/>
      <w:lang w:eastAsia="en-GB"/>
    </w:rPr>
  </w:style>
  <w:style w:type="paragraph" w:customStyle="1" w:styleId="AQANormalIndent">
    <w:name w:val="AQA_NormalIndent"/>
    <w:basedOn w:val="Normal"/>
    <w:rsid w:val="00501D68"/>
    <w:pPr>
      <w:spacing w:after="0" w:line="260" w:lineRule="exact"/>
      <w:ind w:left="1247"/>
    </w:pPr>
    <w:rPr>
      <w:rFonts w:ascii="Arial" w:eastAsia="Times New Roman" w:hAnsi="Arial" w:cs="Times New Roman"/>
      <w:szCs w:val="20"/>
    </w:rPr>
  </w:style>
  <w:style w:type="paragraph" w:styleId="ListParagraph">
    <w:name w:val="List Paragraph"/>
    <w:basedOn w:val="Normal"/>
    <w:uiPriority w:val="34"/>
    <w:qFormat/>
    <w:rsid w:val="00FB313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customXml" Target="../customXml/item2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4BD7E192A88084FB47D7E3C24A334EE" ma:contentTypeVersion="11" ma:contentTypeDescription="Create a new document." ma:contentTypeScope="" ma:versionID="de7974fa1aba30d40d19b2f1a442d7db">
  <xsd:schema xmlns:xsd="http://www.w3.org/2001/XMLSchema" xmlns:xs="http://www.w3.org/2001/XMLSchema" xmlns:p="http://schemas.microsoft.com/office/2006/metadata/properties" xmlns:ns2="6fd7b7d4-0ad7-46d4-a82e-bad97ffb913c" xmlns:ns3="838992c1-f416-472f-bf15-2834f14a1cda" targetNamespace="http://schemas.microsoft.com/office/2006/metadata/properties" ma:root="true" ma:fieldsID="12368e07da3f1053ea5c9c262d3d49ed" ns2:_="" ns3:_="">
    <xsd:import namespace="6fd7b7d4-0ad7-46d4-a82e-bad97ffb913c"/>
    <xsd:import namespace="838992c1-f416-472f-bf15-2834f14a1cd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d7b7d4-0ad7-46d4-a82e-bad97ffb91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8992c1-f416-472f-bf15-2834f14a1cda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FB673AB-A248-4559-8293-F837378357B5}"/>
</file>

<file path=customXml/itemProps2.xml><?xml version="1.0" encoding="utf-8"?>
<ds:datastoreItem xmlns:ds="http://schemas.openxmlformats.org/officeDocument/2006/customXml" ds:itemID="{798ECAEC-A4CC-4613-88BE-8D347C940530}"/>
</file>

<file path=customXml/itemProps3.xml><?xml version="1.0" encoding="utf-8"?>
<ds:datastoreItem xmlns:ds="http://schemas.openxmlformats.org/officeDocument/2006/customXml" ds:itemID="{71D3E178-EE3B-4FFC-A905-4F2ECC7402B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10</Pages>
  <Words>534</Words>
  <Characters>304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eenwood Academies Trust</Company>
  <LinksUpToDate>false</LinksUpToDate>
  <CharactersWithSpaces>3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 Banister</dc:creator>
  <cp:keywords/>
  <dc:description/>
  <cp:lastModifiedBy>D Banister</cp:lastModifiedBy>
  <cp:revision>11</cp:revision>
  <dcterms:created xsi:type="dcterms:W3CDTF">2020-06-25T10:49:00Z</dcterms:created>
  <dcterms:modified xsi:type="dcterms:W3CDTF">2020-07-02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71dda7c5-96ca-48e3-9e3a-5c391aea2853_Enabled">
    <vt:lpwstr>True</vt:lpwstr>
  </property>
  <property fmtid="{D5CDD505-2E9C-101B-9397-08002B2CF9AE}" pid="3" name="MSIP_Label_71dda7c5-96ca-48e3-9e3a-5c391aea2853_SiteId">
    <vt:lpwstr>a091745a-b7d8-4d7a-b2a6-1359053d4510</vt:lpwstr>
  </property>
  <property fmtid="{D5CDD505-2E9C-101B-9397-08002B2CF9AE}" pid="4" name="MSIP_Label_71dda7c5-96ca-48e3-9e3a-5c391aea2853_Ref">
    <vt:lpwstr>https://api.informationprotection.azure.com/api/a091745a-b7d8-4d7a-b2a6-1359053d4510</vt:lpwstr>
  </property>
  <property fmtid="{D5CDD505-2E9C-101B-9397-08002B2CF9AE}" pid="5" name="MSIP_Label_71dda7c5-96ca-48e3-9e3a-5c391aea2853_SetBy">
    <vt:lpwstr>DBanister@stangroundacademy.org</vt:lpwstr>
  </property>
  <property fmtid="{D5CDD505-2E9C-101B-9397-08002B2CF9AE}" pid="6" name="MSIP_Label_71dda7c5-96ca-48e3-9e3a-5c391aea2853_SetDate">
    <vt:lpwstr>2020-06-25T11:49:47.2318724+01:00</vt:lpwstr>
  </property>
  <property fmtid="{D5CDD505-2E9C-101B-9397-08002B2CF9AE}" pid="7" name="MSIP_Label_71dda7c5-96ca-48e3-9e3a-5c391aea2853_Name">
    <vt:lpwstr>General</vt:lpwstr>
  </property>
  <property fmtid="{D5CDD505-2E9C-101B-9397-08002B2CF9AE}" pid="8" name="MSIP_Label_71dda7c5-96ca-48e3-9e3a-5c391aea2853_Application">
    <vt:lpwstr>Microsoft Azure Information Protection</vt:lpwstr>
  </property>
  <property fmtid="{D5CDD505-2E9C-101B-9397-08002B2CF9AE}" pid="9" name="MSIP_Label_71dda7c5-96ca-48e3-9e3a-5c391aea2853_Extended_MSFT_Method">
    <vt:lpwstr>Automatic</vt:lpwstr>
  </property>
  <property fmtid="{D5CDD505-2E9C-101B-9397-08002B2CF9AE}" pid="10" name="Sensitivity">
    <vt:lpwstr>General</vt:lpwstr>
  </property>
  <property fmtid="{D5CDD505-2E9C-101B-9397-08002B2CF9AE}" pid="11" name="ContentTypeId">
    <vt:lpwstr>0x010100C4BD7E192A88084FB47D7E3C24A334EE</vt:lpwstr>
  </property>
</Properties>
</file>